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9"/>
  </p:notesMasterIdLst>
  <p:sldIdLst>
    <p:sldId id="288" r:id="rId2"/>
    <p:sldId id="278" r:id="rId3"/>
    <p:sldId id="286" r:id="rId4"/>
    <p:sldId id="303" r:id="rId5"/>
    <p:sldId id="261" r:id="rId6"/>
    <p:sldId id="304" r:id="rId7"/>
    <p:sldId id="257" r:id="rId8"/>
    <p:sldId id="305" r:id="rId9"/>
    <p:sldId id="259" r:id="rId10"/>
    <p:sldId id="280" r:id="rId11"/>
    <p:sldId id="270" r:id="rId12"/>
    <p:sldId id="302" r:id="rId13"/>
    <p:sldId id="306" r:id="rId14"/>
    <p:sldId id="307" r:id="rId15"/>
    <p:sldId id="308" r:id="rId16"/>
    <p:sldId id="309" r:id="rId17"/>
    <p:sldId id="281" r:id="rId18"/>
    <p:sldId id="310" r:id="rId19"/>
    <p:sldId id="313" r:id="rId20"/>
    <p:sldId id="311" r:id="rId21"/>
    <p:sldId id="314" r:id="rId22"/>
    <p:sldId id="312" r:id="rId23"/>
    <p:sldId id="282" r:id="rId24"/>
    <p:sldId id="315" r:id="rId25"/>
    <p:sldId id="316" r:id="rId26"/>
    <p:sldId id="283" r:id="rId27"/>
    <p:sldId id="317" r:id="rId2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CC00"/>
    <a:srgbClr val="7BEF75"/>
    <a:srgbClr val="FBE9F9"/>
    <a:srgbClr val="CC3300"/>
    <a:srgbClr val="6600FF"/>
    <a:srgbClr val="FFFFCC"/>
    <a:srgbClr val="333333"/>
    <a:srgbClr val="FFFFFF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Kiểu Sáng 2 - Màu chủ đề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E9639D4-E3E2-4D34-9284-5A2195B3D0D7}" styleName="Kiểu Sáng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743" autoAdjust="0"/>
  </p:normalViewPr>
  <p:slideViewPr>
    <p:cSldViewPr>
      <p:cViewPr varScale="1">
        <p:scale>
          <a:sx n="88" d="100"/>
          <a:sy n="88" d="100"/>
        </p:scale>
        <p:origin x="133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F7DD7A7-0AFA-4476-9E99-11C950195B3F}" type="doc">
      <dgm:prSet loTypeId="urn:microsoft.com/office/officeart/2005/8/layout/chevron2" loCatId="process" qsTypeId="urn:microsoft.com/office/officeart/2005/8/quickstyle/3d2" qsCatId="3D" csTypeId="urn:microsoft.com/office/officeart/2005/8/colors/colorful1" csCatId="colorful" phldr="1"/>
      <dgm:spPr/>
      <dgm:t>
        <a:bodyPr/>
        <a:lstStyle/>
        <a:p>
          <a:endParaRPr lang="vi-VN"/>
        </a:p>
      </dgm:t>
    </dgm:pt>
    <dgm:pt modelId="{67920006-802B-450E-B341-5E4ED19C7815}">
      <dgm:prSet phldrT="[Văn bản]"/>
      <dgm:spPr/>
      <dgm:t>
        <a:bodyPr/>
        <a:lstStyle/>
        <a:p>
          <a:r>
            <a:rPr lang="en-US" dirty="0"/>
            <a:t>1</a:t>
          </a:r>
          <a:endParaRPr lang="vi-VN" dirty="0"/>
        </a:p>
      </dgm:t>
    </dgm:pt>
    <dgm:pt modelId="{8E449B66-9BCA-43B4-BA8E-7E3176991DE9}" type="parTrans" cxnId="{35A14B7F-3A66-4A23-BF2A-5859B74287B0}">
      <dgm:prSet/>
      <dgm:spPr/>
      <dgm:t>
        <a:bodyPr/>
        <a:lstStyle/>
        <a:p>
          <a:endParaRPr lang="vi-VN"/>
        </a:p>
      </dgm:t>
    </dgm:pt>
    <dgm:pt modelId="{DD385964-78B7-4EC1-829B-C5739366AEA7}" type="sibTrans" cxnId="{35A14B7F-3A66-4A23-BF2A-5859B74287B0}">
      <dgm:prSet/>
      <dgm:spPr/>
      <dgm:t>
        <a:bodyPr/>
        <a:lstStyle/>
        <a:p>
          <a:endParaRPr lang="vi-VN"/>
        </a:p>
      </dgm:t>
    </dgm:pt>
    <dgm:pt modelId="{6D8500C2-2B93-45F0-AB77-24456A605AE8}">
      <dgm:prSet phldrT="[Văn bản]" custT="1"/>
      <dgm:spPr/>
      <dgm:t>
        <a:bodyPr/>
        <a:lstStyle/>
        <a:p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tung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xu.</a:t>
          </a:r>
          <a:r>
            <a:rPr lang="en-US" sz="2900" b="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vi-VN" sz="29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1AEE1A-7F22-4695-BC1F-8D296EA7FD2A}" type="parTrans" cxnId="{F555B950-4B39-4CFF-ABC2-BFFE6BA421D1}">
      <dgm:prSet/>
      <dgm:spPr/>
      <dgm:t>
        <a:bodyPr/>
        <a:lstStyle/>
        <a:p>
          <a:endParaRPr lang="vi-VN"/>
        </a:p>
      </dgm:t>
    </dgm:pt>
    <dgm:pt modelId="{F26B6BA8-AF56-4AD0-B8B1-3DDE603694FA}" type="sibTrans" cxnId="{F555B950-4B39-4CFF-ABC2-BFFE6BA421D1}">
      <dgm:prSet/>
      <dgm:spPr/>
      <dgm:t>
        <a:bodyPr/>
        <a:lstStyle/>
        <a:p>
          <a:endParaRPr lang="vi-VN"/>
        </a:p>
      </dgm:t>
    </dgm:pt>
    <dgm:pt modelId="{328148E8-A57A-4727-914A-152323474D01}">
      <dgm:prSet phldrT="[Văn bản]"/>
      <dgm:spPr/>
      <dgm:t>
        <a:bodyPr/>
        <a:lstStyle/>
        <a:p>
          <a:r>
            <a:rPr lang="en-US" dirty="0"/>
            <a:t>2</a:t>
          </a:r>
          <a:endParaRPr lang="vi-VN" dirty="0"/>
        </a:p>
      </dgm:t>
    </dgm:pt>
    <dgm:pt modelId="{79490CFB-3841-4632-80FA-966A77ABD599}" type="parTrans" cxnId="{5268B4C4-BB35-4A81-9F6D-56D99F867111}">
      <dgm:prSet/>
      <dgm:spPr/>
      <dgm:t>
        <a:bodyPr/>
        <a:lstStyle/>
        <a:p>
          <a:endParaRPr lang="vi-VN"/>
        </a:p>
      </dgm:t>
    </dgm:pt>
    <dgm:pt modelId="{0B7A2137-418D-433C-AD2E-AB6FB60366C8}" type="sibTrans" cxnId="{5268B4C4-BB35-4A81-9F6D-56D99F867111}">
      <dgm:prSet/>
      <dgm:spPr/>
      <dgm:t>
        <a:bodyPr/>
        <a:lstStyle/>
        <a:p>
          <a:endParaRPr lang="vi-VN"/>
        </a:p>
      </dgm:t>
    </dgm:pt>
    <dgm:pt modelId="{769854DB-8E22-4C76-8B8B-CB3A45955345}">
      <dgm:prSet phldrT="[Văn bản]" custT="1"/>
      <dgm:spPr/>
      <dgm:t>
        <a:bodyPr/>
        <a:lstStyle/>
        <a:p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ò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quay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sz="29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98277C-37F0-48A0-8725-246B7DB2F109}" type="parTrans" cxnId="{765AC2ED-F501-4858-A331-098B5E5E3BC7}">
      <dgm:prSet/>
      <dgm:spPr/>
      <dgm:t>
        <a:bodyPr/>
        <a:lstStyle/>
        <a:p>
          <a:endParaRPr lang="vi-VN"/>
        </a:p>
      </dgm:t>
    </dgm:pt>
    <dgm:pt modelId="{BC4074B9-C963-42CE-A8B6-D79B4FDD85CD}" type="sibTrans" cxnId="{765AC2ED-F501-4858-A331-098B5E5E3BC7}">
      <dgm:prSet/>
      <dgm:spPr/>
      <dgm:t>
        <a:bodyPr/>
        <a:lstStyle/>
        <a:p>
          <a:endParaRPr lang="vi-VN"/>
        </a:p>
      </dgm:t>
    </dgm:pt>
    <dgm:pt modelId="{80D80D2A-B597-4658-86E1-029E45427C84}">
      <dgm:prSet phldrT="[Văn bản]"/>
      <dgm:spPr/>
      <dgm:t>
        <a:bodyPr/>
        <a:lstStyle/>
        <a:p>
          <a:r>
            <a:rPr lang="en-US" dirty="0"/>
            <a:t>3</a:t>
          </a:r>
          <a:endParaRPr lang="vi-VN" dirty="0"/>
        </a:p>
      </dgm:t>
    </dgm:pt>
    <dgm:pt modelId="{694B878D-4810-4658-AAEC-C29086B0A1E8}" type="parTrans" cxnId="{2ACC7018-37EB-4519-A76B-CFFD08147361}">
      <dgm:prSet/>
      <dgm:spPr/>
      <dgm:t>
        <a:bodyPr/>
        <a:lstStyle/>
        <a:p>
          <a:endParaRPr lang="vi-VN"/>
        </a:p>
      </dgm:t>
    </dgm:pt>
    <dgm:pt modelId="{24990225-96B1-4A0D-A8F2-7EE567266C74}" type="sibTrans" cxnId="{2ACC7018-37EB-4519-A76B-CFFD08147361}">
      <dgm:prSet/>
      <dgm:spPr/>
      <dgm:t>
        <a:bodyPr/>
        <a:lstStyle/>
        <a:p>
          <a:endParaRPr lang="vi-VN"/>
        </a:p>
      </dgm:t>
    </dgm:pt>
    <dgm:pt modelId="{0126CC2E-0A41-420E-9A39-61CC07269D1D}">
      <dgm:prSet phldrT="[Văn bản]" custT="1"/>
      <dgm:spPr/>
      <dgm:t>
        <a:bodyPr/>
        <a:lstStyle/>
        <a:p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ẫu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ên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ối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ượ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ừ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ối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ượng</a:t>
          </a:r>
          <a:r>
            <a:rPr lang="en-US" sz="2900" i="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sz="29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AD1DCA8-6D08-4777-87CE-E76FE47523D9}" type="parTrans" cxnId="{BD9265B4-F126-4823-8507-3F94F674D64D}">
      <dgm:prSet/>
      <dgm:spPr/>
      <dgm:t>
        <a:bodyPr/>
        <a:lstStyle/>
        <a:p>
          <a:endParaRPr lang="vi-VN"/>
        </a:p>
      </dgm:t>
    </dgm:pt>
    <dgm:pt modelId="{EE1D5CA1-EDAD-4C81-A1FD-3E1DC8924C2D}" type="sibTrans" cxnId="{BD9265B4-F126-4823-8507-3F94F674D64D}">
      <dgm:prSet/>
      <dgm:spPr/>
      <dgm:t>
        <a:bodyPr/>
        <a:lstStyle/>
        <a:p>
          <a:endParaRPr lang="vi-VN"/>
        </a:p>
      </dgm:t>
    </dgm:pt>
    <dgm:pt modelId="{BA3C9E28-8493-4447-AFA4-C38F0CBEBDF8}" type="pres">
      <dgm:prSet presAssocID="{7F7DD7A7-0AFA-4476-9E99-11C950195B3F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D634F36-759B-40BC-85A1-5B7345F3C780}" type="pres">
      <dgm:prSet presAssocID="{67920006-802B-450E-B341-5E4ED19C7815}" presName="composite" presStyleCnt="0"/>
      <dgm:spPr/>
    </dgm:pt>
    <dgm:pt modelId="{A37A6E47-0AF6-4FF4-816D-497BFD28EBFD}" type="pres">
      <dgm:prSet presAssocID="{67920006-802B-450E-B341-5E4ED19C7815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56E81B-FB57-4A56-94D3-3F16648E992A}" type="pres">
      <dgm:prSet presAssocID="{67920006-802B-450E-B341-5E4ED19C7815}" presName="descendantText" presStyleLbl="alignAcc1" presStyleIdx="0" presStyleCnt="3" custLinFactNeighborX="422" custLinFactNeighborY="-12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19F28B-3584-49A1-97A4-4F7D59A38D5D}" type="pres">
      <dgm:prSet presAssocID="{DD385964-78B7-4EC1-829B-C5739366AEA7}" presName="sp" presStyleCnt="0"/>
      <dgm:spPr/>
    </dgm:pt>
    <dgm:pt modelId="{09C65AEC-266F-4008-B014-32148E28A6A8}" type="pres">
      <dgm:prSet presAssocID="{328148E8-A57A-4727-914A-152323474D01}" presName="composite" presStyleCnt="0"/>
      <dgm:spPr/>
    </dgm:pt>
    <dgm:pt modelId="{0D317FC3-8849-4F7F-804F-9A6966E69212}" type="pres">
      <dgm:prSet presAssocID="{328148E8-A57A-4727-914A-152323474D01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CE6226-0008-496D-A398-9442A7B2E726}" type="pres">
      <dgm:prSet presAssocID="{328148E8-A57A-4727-914A-152323474D01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039A34-D635-4404-BD71-216ACE36F889}" type="pres">
      <dgm:prSet presAssocID="{0B7A2137-418D-433C-AD2E-AB6FB60366C8}" presName="sp" presStyleCnt="0"/>
      <dgm:spPr/>
    </dgm:pt>
    <dgm:pt modelId="{CEDC8210-CB16-42F3-B5DA-83609F911BDE}" type="pres">
      <dgm:prSet presAssocID="{80D80D2A-B597-4658-86E1-029E45427C84}" presName="composite" presStyleCnt="0"/>
      <dgm:spPr/>
    </dgm:pt>
    <dgm:pt modelId="{F70FDF0F-2481-4B7F-A12B-4879FBD30F31}" type="pres">
      <dgm:prSet presAssocID="{80D80D2A-B597-4658-86E1-029E45427C84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FC8AA2-E5D9-4C84-92CF-66533E3C31C1}" type="pres">
      <dgm:prSet presAssocID="{80D80D2A-B597-4658-86E1-029E45427C84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8A4ACDE-6550-49DA-A19F-D8485B15FC38}" type="presOf" srcId="{6D8500C2-2B93-45F0-AB77-24456A605AE8}" destId="{EB56E81B-FB57-4A56-94D3-3F16648E992A}" srcOrd="0" destOrd="0" presId="urn:microsoft.com/office/officeart/2005/8/layout/chevron2"/>
    <dgm:cxn modelId="{731098B1-E8FE-4DC4-8BF5-192F263180B4}" type="presOf" srcId="{67920006-802B-450E-B341-5E4ED19C7815}" destId="{A37A6E47-0AF6-4FF4-816D-497BFD28EBFD}" srcOrd="0" destOrd="0" presId="urn:microsoft.com/office/officeart/2005/8/layout/chevron2"/>
    <dgm:cxn modelId="{2ACC7018-37EB-4519-A76B-CFFD08147361}" srcId="{7F7DD7A7-0AFA-4476-9E99-11C950195B3F}" destId="{80D80D2A-B597-4658-86E1-029E45427C84}" srcOrd="2" destOrd="0" parTransId="{694B878D-4810-4658-AAEC-C29086B0A1E8}" sibTransId="{24990225-96B1-4A0D-A8F2-7EE567266C74}"/>
    <dgm:cxn modelId="{F555B950-4B39-4CFF-ABC2-BFFE6BA421D1}" srcId="{67920006-802B-450E-B341-5E4ED19C7815}" destId="{6D8500C2-2B93-45F0-AB77-24456A605AE8}" srcOrd="0" destOrd="0" parTransId="{111AEE1A-7F22-4695-BC1F-8D296EA7FD2A}" sibTransId="{F26B6BA8-AF56-4AD0-B8B1-3DDE603694FA}"/>
    <dgm:cxn modelId="{35A14B7F-3A66-4A23-BF2A-5859B74287B0}" srcId="{7F7DD7A7-0AFA-4476-9E99-11C950195B3F}" destId="{67920006-802B-450E-B341-5E4ED19C7815}" srcOrd="0" destOrd="0" parTransId="{8E449B66-9BCA-43B4-BA8E-7E3176991DE9}" sibTransId="{DD385964-78B7-4EC1-829B-C5739366AEA7}"/>
    <dgm:cxn modelId="{5268B4C4-BB35-4A81-9F6D-56D99F867111}" srcId="{7F7DD7A7-0AFA-4476-9E99-11C950195B3F}" destId="{328148E8-A57A-4727-914A-152323474D01}" srcOrd="1" destOrd="0" parTransId="{79490CFB-3841-4632-80FA-966A77ABD599}" sibTransId="{0B7A2137-418D-433C-AD2E-AB6FB60366C8}"/>
    <dgm:cxn modelId="{FDC0F999-6748-4258-84A1-885EC44D2BDC}" type="presOf" srcId="{328148E8-A57A-4727-914A-152323474D01}" destId="{0D317FC3-8849-4F7F-804F-9A6966E69212}" srcOrd="0" destOrd="0" presId="urn:microsoft.com/office/officeart/2005/8/layout/chevron2"/>
    <dgm:cxn modelId="{88A25C0E-DA17-49D0-804E-E2302488FFEE}" type="presOf" srcId="{769854DB-8E22-4C76-8B8B-CB3A45955345}" destId="{7DCE6226-0008-496D-A398-9442A7B2E726}" srcOrd="0" destOrd="0" presId="urn:microsoft.com/office/officeart/2005/8/layout/chevron2"/>
    <dgm:cxn modelId="{BD9265B4-F126-4823-8507-3F94F674D64D}" srcId="{80D80D2A-B597-4658-86E1-029E45427C84}" destId="{0126CC2E-0A41-420E-9A39-61CC07269D1D}" srcOrd="0" destOrd="0" parTransId="{9AD1DCA8-6D08-4777-87CE-E76FE47523D9}" sibTransId="{EE1D5CA1-EDAD-4C81-A1FD-3E1DC8924C2D}"/>
    <dgm:cxn modelId="{765AC2ED-F501-4858-A331-098B5E5E3BC7}" srcId="{328148E8-A57A-4727-914A-152323474D01}" destId="{769854DB-8E22-4C76-8B8B-CB3A45955345}" srcOrd="0" destOrd="0" parTransId="{1198277C-37F0-48A0-8725-246B7DB2F109}" sibTransId="{BC4074B9-C963-42CE-A8B6-D79B4FDD85CD}"/>
    <dgm:cxn modelId="{6B71D1D8-1FD8-42FF-A45F-530D35D0A9CF}" type="presOf" srcId="{0126CC2E-0A41-420E-9A39-61CC07269D1D}" destId="{17FC8AA2-E5D9-4C84-92CF-66533E3C31C1}" srcOrd="0" destOrd="0" presId="urn:microsoft.com/office/officeart/2005/8/layout/chevron2"/>
    <dgm:cxn modelId="{EAC9D4C9-93E6-4A95-A219-230CE1648E79}" type="presOf" srcId="{7F7DD7A7-0AFA-4476-9E99-11C950195B3F}" destId="{BA3C9E28-8493-4447-AFA4-C38F0CBEBDF8}" srcOrd="0" destOrd="0" presId="urn:microsoft.com/office/officeart/2005/8/layout/chevron2"/>
    <dgm:cxn modelId="{D9F6D668-B904-4874-BC4D-B73CA0677609}" type="presOf" srcId="{80D80D2A-B597-4658-86E1-029E45427C84}" destId="{F70FDF0F-2481-4B7F-A12B-4879FBD30F31}" srcOrd="0" destOrd="0" presId="urn:microsoft.com/office/officeart/2005/8/layout/chevron2"/>
    <dgm:cxn modelId="{CFAE9DA9-576D-4E93-B986-EB0870E91994}" type="presParOf" srcId="{BA3C9E28-8493-4447-AFA4-C38F0CBEBDF8}" destId="{4D634F36-759B-40BC-85A1-5B7345F3C780}" srcOrd="0" destOrd="0" presId="urn:microsoft.com/office/officeart/2005/8/layout/chevron2"/>
    <dgm:cxn modelId="{06ED2F7F-A366-4BC9-A2A5-7202A90486D4}" type="presParOf" srcId="{4D634F36-759B-40BC-85A1-5B7345F3C780}" destId="{A37A6E47-0AF6-4FF4-816D-497BFD28EBFD}" srcOrd="0" destOrd="0" presId="urn:microsoft.com/office/officeart/2005/8/layout/chevron2"/>
    <dgm:cxn modelId="{46AB4F77-2C11-410F-B3FC-00FCDD3B42A3}" type="presParOf" srcId="{4D634F36-759B-40BC-85A1-5B7345F3C780}" destId="{EB56E81B-FB57-4A56-94D3-3F16648E992A}" srcOrd="1" destOrd="0" presId="urn:microsoft.com/office/officeart/2005/8/layout/chevron2"/>
    <dgm:cxn modelId="{01CDD451-6306-4B9B-ADFF-471B075A57B0}" type="presParOf" srcId="{BA3C9E28-8493-4447-AFA4-C38F0CBEBDF8}" destId="{C719F28B-3584-49A1-97A4-4F7D59A38D5D}" srcOrd="1" destOrd="0" presId="urn:microsoft.com/office/officeart/2005/8/layout/chevron2"/>
    <dgm:cxn modelId="{B9206ADC-419D-45F5-97DE-5E6F535C59DE}" type="presParOf" srcId="{BA3C9E28-8493-4447-AFA4-C38F0CBEBDF8}" destId="{09C65AEC-266F-4008-B014-32148E28A6A8}" srcOrd="2" destOrd="0" presId="urn:microsoft.com/office/officeart/2005/8/layout/chevron2"/>
    <dgm:cxn modelId="{01E00837-34DE-407C-8FB7-1A916091EFC0}" type="presParOf" srcId="{09C65AEC-266F-4008-B014-32148E28A6A8}" destId="{0D317FC3-8849-4F7F-804F-9A6966E69212}" srcOrd="0" destOrd="0" presId="urn:microsoft.com/office/officeart/2005/8/layout/chevron2"/>
    <dgm:cxn modelId="{C0B93FA8-27E3-4740-9FED-F17D011F0A1D}" type="presParOf" srcId="{09C65AEC-266F-4008-B014-32148E28A6A8}" destId="{7DCE6226-0008-496D-A398-9442A7B2E726}" srcOrd="1" destOrd="0" presId="urn:microsoft.com/office/officeart/2005/8/layout/chevron2"/>
    <dgm:cxn modelId="{B9D9F43C-8166-401B-AFB7-47AC76F3B272}" type="presParOf" srcId="{BA3C9E28-8493-4447-AFA4-C38F0CBEBDF8}" destId="{26039A34-D635-4404-BD71-216ACE36F889}" srcOrd="3" destOrd="0" presId="urn:microsoft.com/office/officeart/2005/8/layout/chevron2"/>
    <dgm:cxn modelId="{2C46A088-1230-4C4E-82E3-068E34EA32BA}" type="presParOf" srcId="{BA3C9E28-8493-4447-AFA4-C38F0CBEBDF8}" destId="{CEDC8210-CB16-42F3-B5DA-83609F911BDE}" srcOrd="4" destOrd="0" presId="urn:microsoft.com/office/officeart/2005/8/layout/chevron2"/>
    <dgm:cxn modelId="{88C40446-9DB0-4033-A412-C56D05600A0B}" type="presParOf" srcId="{CEDC8210-CB16-42F3-B5DA-83609F911BDE}" destId="{F70FDF0F-2481-4B7F-A12B-4879FBD30F31}" srcOrd="0" destOrd="0" presId="urn:microsoft.com/office/officeart/2005/8/layout/chevron2"/>
    <dgm:cxn modelId="{1CA97F0C-382B-42CC-8B54-C5FCC4193E12}" type="presParOf" srcId="{CEDC8210-CB16-42F3-B5DA-83609F911BDE}" destId="{17FC8AA2-E5D9-4C84-92CF-66533E3C31C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7A6E47-0AF6-4FF4-816D-497BFD28EBFD}">
      <dsp:nvSpPr>
        <dsp:cNvPr id="0" name=""/>
        <dsp:cNvSpPr/>
      </dsp:nvSpPr>
      <dsp:spPr>
        <a:xfrm rot="5400000">
          <a:off x="-222646" y="223826"/>
          <a:ext cx="1484312" cy="1039018"/>
        </a:xfrm>
        <a:prstGeom prst="chevr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1</a:t>
          </a:r>
          <a:endParaRPr lang="vi-VN" sz="2900" kern="1200" dirty="0"/>
        </a:p>
      </dsp:txBody>
      <dsp:txXfrm rot="-5400000">
        <a:off x="1" y="520688"/>
        <a:ext cx="1039018" cy="445294"/>
      </dsp:txXfrm>
    </dsp:sp>
    <dsp:sp modelId="{EB56E81B-FB57-4A56-94D3-3F16648E992A}">
      <dsp:nvSpPr>
        <dsp:cNvPr id="0" name=""/>
        <dsp:cNvSpPr/>
      </dsp:nvSpPr>
      <dsp:spPr>
        <a:xfrm rot="5400000">
          <a:off x="4532907" y="-3493886"/>
          <a:ext cx="964803" cy="79525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tung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ồ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xu.</a:t>
          </a:r>
          <a:r>
            <a:rPr lang="en-US" sz="2900" b="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vi-VN" sz="2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39018" y="47101"/>
        <a:ext cx="7905483" cy="870607"/>
      </dsp:txXfrm>
    </dsp:sp>
    <dsp:sp modelId="{0D317FC3-8849-4F7F-804F-9A6966E69212}">
      <dsp:nvSpPr>
        <dsp:cNvPr id="0" name=""/>
        <dsp:cNvSpPr/>
      </dsp:nvSpPr>
      <dsp:spPr>
        <a:xfrm rot="5400000">
          <a:off x="-222646" y="1512490"/>
          <a:ext cx="1484312" cy="1039018"/>
        </a:xfrm>
        <a:prstGeom prst="chevron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2</a:t>
          </a:r>
          <a:endParaRPr lang="vi-VN" sz="2900" kern="1200" dirty="0"/>
        </a:p>
      </dsp:txBody>
      <dsp:txXfrm rot="-5400000">
        <a:off x="1" y="1809352"/>
        <a:ext cx="1039018" cy="445294"/>
      </dsp:txXfrm>
    </dsp:sp>
    <dsp:sp modelId="{7DCE6226-0008-496D-A398-9442A7B2E726}">
      <dsp:nvSpPr>
        <dsp:cNvPr id="0" name=""/>
        <dsp:cNvSpPr/>
      </dsp:nvSpPr>
      <dsp:spPr>
        <a:xfrm rot="5400000">
          <a:off x="4532907" y="-2204045"/>
          <a:ext cx="964803" cy="79525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ò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quay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sz="2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39018" y="1336942"/>
        <a:ext cx="7905483" cy="870607"/>
      </dsp:txXfrm>
    </dsp:sp>
    <dsp:sp modelId="{F70FDF0F-2481-4B7F-A12B-4879FBD30F31}">
      <dsp:nvSpPr>
        <dsp:cNvPr id="0" name=""/>
        <dsp:cNvSpPr/>
      </dsp:nvSpPr>
      <dsp:spPr>
        <a:xfrm rot="5400000">
          <a:off x="-222646" y="2801154"/>
          <a:ext cx="1484312" cy="1039018"/>
        </a:xfrm>
        <a:prstGeom prst="chevron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/>
            <a:t>3</a:t>
          </a:r>
          <a:endParaRPr lang="vi-VN" sz="2900" kern="1200" dirty="0"/>
        </a:p>
      </dsp:txBody>
      <dsp:txXfrm rot="-5400000">
        <a:off x="1" y="3098016"/>
        <a:ext cx="1039018" cy="445294"/>
      </dsp:txXfrm>
    </dsp:sp>
    <dsp:sp modelId="{17FC8AA2-E5D9-4C84-92CF-66533E3C31C1}">
      <dsp:nvSpPr>
        <dsp:cNvPr id="0" name=""/>
        <dsp:cNvSpPr/>
      </dsp:nvSpPr>
      <dsp:spPr>
        <a:xfrm rot="5400000">
          <a:off x="4532907" y="-915381"/>
          <a:ext cx="964803" cy="79525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ác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uất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ố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ơi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ẫu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ên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ối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ượ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ừ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ối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900" i="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ượng</a:t>
          </a:r>
          <a:r>
            <a:rPr lang="en-US" sz="290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vi-VN" sz="2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39018" y="2625606"/>
        <a:ext cx="7905483" cy="8706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4B73B2-970B-4C3F-9638-ED0769C1C26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5" name="Google Shape;1815;g43fb36d695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816" name="Google Shape;1816;g43fb36d695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" name="Google Shape;1870;g3de7457949_0_7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1" name="Google Shape;1871;g3de7457949_0_7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001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570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1801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32D12-589A-4C6C-9C18-7BB957B4D2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73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9"/>
          <p:cNvSpPr/>
          <p:nvPr/>
        </p:nvSpPr>
        <p:spPr>
          <a:xfrm>
            <a:off x="6037500" y="0"/>
            <a:ext cx="3106500" cy="68580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9"/>
          <p:cNvSpPr/>
          <p:nvPr/>
        </p:nvSpPr>
        <p:spPr>
          <a:xfrm>
            <a:off x="4271800" y="-76200"/>
            <a:ext cx="5030100" cy="11976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538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some text slide ">
  <p:cSld name="Title &amp; some text slide "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/>
          <p:nvPr/>
        </p:nvSpPr>
        <p:spPr>
          <a:xfrm>
            <a:off x="211900" y="301167"/>
            <a:ext cx="699600" cy="1716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25"/>
          <p:cNvSpPr/>
          <p:nvPr/>
        </p:nvSpPr>
        <p:spPr>
          <a:xfrm>
            <a:off x="558154" y="587483"/>
            <a:ext cx="699600" cy="9476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25"/>
          <p:cNvSpPr/>
          <p:nvPr/>
        </p:nvSpPr>
        <p:spPr>
          <a:xfrm>
            <a:off x="781874" y="1345312"/>
            <a:ext cx="252000" cy="41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25"/>
          <p:cNvSpPr/>
          <p:nvPr/>
        </p:nvSpPr>
        <p:spPr>
          <a:xfrm>
            <a:off x="8686725" y="6278647"/>
            <a:ext cx="185400" cy="2512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25"/>
          <p:cNvSpPr/>
          <p:nvPr/>
        </p:nvSpPr>
        <p:spPr>
          <a:xfrm>
            <a:off x="8686725" y="5911668"/>
            <a:ext cx="185400" cy="2512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5"/>
          <p:cNvSpPr txBox="1">
            <a:spLocks noGrp="1"/>
          </p:cNvSpPr>
          <p:nvPr>
            <p:ph type="subTitle" idx="1"/>
          </p:nvPr>
        </p:nvSpPr>
        <p:spPr>
          <a:xfrm>
            <a:off x="1609850" y="2233867"/>
            <a:ext cx="59244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25"/>
          <p:cNvSpPr txBox="1">
            <a:spLocks noGrp="1"/>
          </p:cNvSpPr>
          <p:nvPr>
            <p:ph type="title"/>
          </p:nvPr>
        </p:nvSpPr>
        <p:spPr>
          <a:xfrm>
            <a:off x="1435875" y="1083580"/>
            <a:ext cx="3054300" cy="7340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719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139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510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1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65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26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448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28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904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631666-EC31-4200-97B2-8E2B28DBF58D}" type="datetimeFigureOut">
              <a:rPr lang="en-US" smtClean="0"/>
              <a:t>26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172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61" r:id="rId12"/>
    <p:sldLayoutId id="2147483674" r:id="rId13"/>
    <p:sldLayoutId id="2147483675" r:id="rId1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video" Target="../media/media6.mp4"/><Relationship Id="rId7" Type="http://schemas.openxmlformats.org/officeDocument/2006/relationships/oleObject" Target="../embeddings/oleObject7.bin"/><Relationship Id="rId2" Type="http://schemas.microsoft.com/office/2007/relationships/media" Target="../media/media6.mp4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54.emf"/><Relationship Id="rId3" Type="http://schemas.openxmlformats.org/officeDocument/2006/relationships/image" Target="../media/image58.jpe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62.jpeg"/><Relationship Id="rId12" Type="http://schemas.openxmlformats.org/officeDocument/2006/relationships/image" Target="../media/image67.jpeg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jpeg"/><Relationship Id="rId11" Type="http://schemas.openxmlformats.org/officeDocument/2006/relationships/image" Target="../media/image66.jpeg"/><Relationship Id="rId24" Type="http://schemas.openxmlformats.org/officeDocument/2006/relationships/image" Target="../media/image57.emf"/><Relationship Id="rId5" Type="http://schemas.openxmlformats.org/officeDocument/2006/relationships/image" Target="../media/image60.jpe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65.jpe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9.png"/><Relationship Id="rId9" Type="http://schemas.openxmlformats.org/officeDocument/2006/relationships/image" Target="../media/image64.jpeg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0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sv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svg"/><Relationship Id="rId11" Type="http://schemas.openxmlformats.org/officeDocument/2006/relationships/image" Target="../media/image79.svg"/><Relationship Id="rId5" Type="http://schemas.openxmlformats.org/officeDocument/2006/relationships/image" Target="../media/image70.png"/><Relationship Id="rId10" Type="http://schemas.openxmlformats.org/officeDocument/2006/relationships/image" Target="../media/image73.png"/><Relationship Id="rId4" Type="http://schemas.openxmlformats.org/officeDocument/2006/relationships/image" Target="../media/image72.svg"/><Relationship Id="rId9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20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1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18.png"/><Relationship Id="rId5" Type="http://schemas.microsoft.com/office/2007/relationships/media" Target="../media/media4.mp3"/><Relationship Id="rId15" Type="http://schemas.openxmlformats.org/officeDocument/2006/relationships/image" Target="../media/image14.png"/><Relationship Id="rId10" Type="http://schemas.openxmlformats.org/officeDocument/2006/relationships/image" Target="../media/image16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25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2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3.png"/><Relationship Id="rId5" Type="http://schemas.microsoft.com/office/2007/relationships/media" Target="../media/media4.mp3"/><Relationship Id="rId1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26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29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8.png"/><Relationship Id="rId5" Type="http://schemas.microsoft.com/office/2007/relationships/media" Target="../media/media4.mp3"/><Relationship Id="rId15" Type="http://schemas.openxmlformats.org/officeDocument/2006/relationships/image" Target="../media/image17.png"/><Relationship Id="rId10" Type="http://schemas.openxmlformats.org/officeDocument/2006/relationships/image" Target="../media/image27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33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3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31.png"/><Relationship Id="rId5" Type="http://schemas.microsoft.com/office/2007/relationships/media" Target="../media/media4.mp3"/><Relationship Id="rId15" Type="http://schemas.openxmlformats.org/officeDocument/2006/relationships/image" Target="../media/image34.png"/><Relationship Id="rId10" Type="http://schemas.openxmlformats.org/officeDocument/2006/relationships/image" Target="../media/image30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 bwMode="auto">
          <a:xfrm>
            <a:off x="0" y="2571750"/>
            <a:ext cx="1200150" cy="1428750"/>
          </a:xfrm>
          <a:prstGeom prst="flowChartProcess">
            <a:avLst/>
          </a:prstGeom>
          <a:solidFill>
            <a:srgbClr val="FF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/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65" y="2857615"/>
            <a:ext cx="857021" cy="857021"/>
          </a:xfrm>
          <a:prstGeom prst="rect">
            <a:avLst/>
          </a:prstGeom>
        </p:spPr>
      </p:pic>
      <p:sp>
        <p:nvSpPr>
          <p:cNvPr id="8" name="Flowchart: Process 7"/>
          <p:cNvSpPr/>
          <p:nvPr/>
        </p:nvSpPr>
        <p:spPr bwMode="auto">
          <a:xfrm>
            <a:off x="1257301" y="2571750"/>
            <a:ext cx="6629399" cy="1428750"/>
          </a:xfrm>
          <a:prstGeom prst="flowChartProcess">
            <a:avLst/>
          </a:prstGeom>
          <a:solidFill>
            <a:srgbClr val="3333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algn="l" defTabSz="685800"/>
            <a:r>
              <a:rPr lang="en-US" sz="2550" dirty="0">
                <a:solidFill>
                  <a:srgbClr val="FFFFCC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TRƯỜNG THCS: ……….</a:t>
            </a:r>
          </a:p>
          <a:p>
            <a:pPr algn="l" defTabSz="685800"/>
            <a:r>
              <a:rPr lang="en-US" sz="2550" dirty="0">
                <a:solidFill>
                  <a:srgbClr val="FFFFCC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LỚP: ……….</a:t>
            </a:r>
          </a:p>
          <a:p>
            <a:pPr algn="l" defTabSz="685800"/>
            <a:r>
              <a:rPr lang="en-US" sz="2550" dirty="0">
                <a:solidFill>
                  <a:srgbClr val="FFFFCC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rPr>
              <a:t>GIÁO VIÊN: ……………….</a:t>
            </a:r>
          </a:p>
        </p:txBody>
      </p:sp>
      <p:sp>
        <p:nvSpPr>
          <p:cNvPr id="9" name="Flowchart: Process 8"/>
          <p:cNvSpPr/>
          <p:nvPr/>
        </p:nvSpPr>
        <p:spPr bwMode="auto">
          <a:xfrm>
            <a:off x="7943851" y="2567101"/>
            <a:ext cx="1200150" cy="1428750"/>
          </a:xfrm>
          <a:prstGeom prst="flowChartProcess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/>
            <a:endParaRPr lang="en-US" sz="135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063" y="2857614"/>
            <a:ext cx="847725" cy="8477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1257301" y="1943100"/>
            <a:ext cx="5086349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algn="l" defTabSz="685800"/>
            <a:endParaRPr lang="en-US" sz="2400" b="1" dirty="0">
              <a:solidFill>
                <a:srgbClr val="FFFFCC"/>
              </a:solidFill>
              <a:latin typeface="UVN Ai Cap Nhe" panose="020405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0162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7181" y="2896204"/>
            <a:ext cx="4564655" cy="237929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2371649"/>
            <a:ext cx="1314173" cy="1419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342585" y="3105674"/>
            <a:ext cx="390305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4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7000"/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0">
            <a:extLst>
              <a:ext uri="{FF2B5EF4-FFF2-40B4-BE49-F238E27FC236}">
                <a16:creationId xmlns:a16="http://schemas.microsoft.com/office/drawing/2014/main" id="{E192F026-659C-72A5-9C96-C069FE06F429}"/>
              </a:ext>
            </a:extLst>
          </p:cNvPr>
          <p:cNvSpPr txBox="1"/>
          <p:nvPr/>
        </p:nvSpPr>
        <p:spPr>
          <a:xfrm>
            <a:off x="228600" y="320695"/>
            <a:ext cx="925479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4. </a:t>
            </a:r>
          </a:p>
          <a:p>
            <a:pPr algn="ctr"/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MỘT SỐ TRÒ CHƠI ĐƠN GIẢN</a:t>
            </a:r>
            <a:r>
              <a:rPr lang="en-US" sz="1100" dirty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altLang="zh-CN" sz="32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Sơ đồ 8">
            <a:extLst>
              <a:ext uri="{FF2B5EF4-FFF2-40B4-BE49-F238E27FC236}">
                <a16:creationId xmlns:a16="http://schemas.microsoft.com/office/drawing/2014/main" id="{61B0E012-23C9-9EB2-D7BD-245FC3FDEC0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79094446"/>
              </p:ext>
            </p:extLst>
          </p:nvPr>
        </p:nvGraphicFramePr>
        <p:xfrm>
          <a:off x="30480" y="2362200"/>
          <a:ext cx="8991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" y="10160"/>
            <a:ext cx="9128760" cy="6858000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 bwMode="auto">
          <a:xfrm>
            <a:off x="0" y="2571750"/>
            <a:ext cx="1200150" cy="1428750"/>
          </a:xfrm>
          <a:prstGeom prst="flowChartProcess">
            <a:avLst/>
          </a:prstGeom>
          <a:solidFill>
            <a:srgbClr val="FF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/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65" y="2857615"/>
            <a:ext cx="857021" cy="857021"/>
          </a:xfrm>
          <a:prstGeom prst="rect">
            <a:avLst/>
          </a:prstGeom>
        </p:spPr>
      </p:pic>
      <p:sp>
        <p:nvSpPr>
          <p:cNvPr id="8" name="Flowchart: Process 7"/>
          <p:cNvSpPr/>
          <p:nvPr/>
        </p:nvSpPr>
        <p:spPr bwMode="auto">
          <a:xfrm>
            <a:off x="1190627" y="2571750"/>
            <a:ext cx="6919912" cy="1428750"/>
          </a:xfrm>
          <a:prstGeom prst="flowChartProcess">
            <a:avLst/>
          </a:prstGeom>
          <a:solidFill>
            <a:srgbClr val="33333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8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</a:t>
            </a:r>
          </a:p>
          <a:p>
            <a:pPr algn="l"/>
            <a:r>
              <a:rPr lang="en-US" sz="28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SỐ TRÒ CHƠI ĐƠN GIẢN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Flowchart: Process 8"/>
          <p:cNvSpPr/>
          <p:nvPr/>
        </p:nvSpPr>
        <p:spPr bwMode="auto">
          <a:xfrm>
            <a:off x="7943850" y="2571750"/>
            <a:ext cx="1200150" cy="1428750"/>
          </a:xfrm>
          <a:prstGeom prst="flowChartProcess">
            <a:avLst/>
          </a:prstGeom>
          <a:solidFill>
            <a:srgbClr val="CC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defTabSz="685800"/>
            <a:endParaRPr lang="en-US" sz="135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063" y="2857614"/>
            <a:ext cx="847725" cy="8477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1257301" y="1943100"/>
            <a:ext cx="5086349" cy="4572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algn="l" defTabSz="685800"/>
            <a:r>
              <a:rPr lang="en-US" sz="3200" b="1" dirty="0" err="1">
                <a:solidFill>
                  <a:srgbClr val="FFFFCC"/>
                </a:solidFill>
                <a:latin typeface="UVN Ai Cap Nhe" panose="02040503050506020204" pitchFamily="18" charset="0"/>
              </a:rPr>
              <a:t>Bài</a:t>
            </a:r>
            <a:r>
              <a:rPr lang="en-US" sz="3200" b="1" dirty="0">
                <a:solidFill>
                  <a:srgbClr val="FFFFCC"/>
                </a:solidFill>
                <a:latin typeface="UVN Ai Cap Nhe" panose="020405030505060202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14610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ong bóng Lời nói: Hình chữ nhật với Góc Tròn 13">
            <a:extLst>
              <a:ext uri="{FF2B5EF4-FFF2-40B4-BE49-F238E27FC236}">
                <a16:creationId xmlns:a16="http://schemas.microsoft.com/office/drawing/2014/main" id="{18113FA5-0F09-4B33-666C-5D61457C76AD}"/>
              </a:ext>
            </a:extLst>
          </p:cNvPr>
          <p:cNvSpPr/>
          <p:nvPr/>
        </p:nvSpPr>
        <p:spPr>
          <a:xfrm>
            <a:off x="1416437" y="4167939"/>
            <a:ext cx="6492239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E = {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Ngô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Voi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}</a:t>
            </a:r>
            <a:endParaRPr lang="vi-VN" sz="2800" dirty="0">
              <a:solidFill>
                <a:srgbClr val="CC33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E0ED86D-67EB-9156-8971-C661AE5CF12D}"/>
              </a:ext>
            </a:extLst>
          </p:cNvPr>
          <p:cNvSpPr/>
          <p:nvPr/>
        </p:nvSpPr>
        <p:spPr>
          <a:xfrm>
            <a:off x="266700" y="1181100"/>
            <a:ext cx="8610600" cy="21717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ô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i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40">
            <a:extLst>
              <a:ext uri="{FF2B5EF4-FFF2-40B4-BE49-F238E27FC236}">
                <a16:creationId xmlns:a16="http://schemas.microsoft.com/office/drawing/2014/main" id="{58C6B43E-2284-383C-0546-1E13D30B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D6B8EBD2-8800-0F17-19F4-BC284EFB83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936" y="2595671"/>
            <a:ext cx="2406264" cy="1561354"/>
          </a:xfrm>
          <a:prstGeom prst="rect">
            <a:avLst/>
          </a:prstGeom>
        </p:spPr>
      </p:pic>
      <p:pic>
        <p:nvPicPr>
          <p:cNvPr id="3" name="Picture 41">
            <a:extLst>
              <a:ext uri="{FF2B5EF4-FFF2-40B4-BE49-F238E27FC236}">
                <a16:creationId xmlns:a16="http://schemas.microsoft.com/office/drawing/2014/main" id="{0F07754A-BC0F-907F-2D88-18C98A743BA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876" y="954075"/>
            <a:ext cx="965200" cy="5334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888BABBE-B047-53DB-0AB1-7B5E922A36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263" y="4855799"/>
            <a:ext cx="2330195" cy="1828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3AA7E8A-C7F2-E743-A962-FBA441F51856}"/>
              </a:ext>
            </a:extLst>
          </p:cNvPr>
          <p:cNvSpPr/>
          <p:nvPr/>
        </p:nvSpPr>
        <p:spPr>
          <a:xfrm>
            <a:off x="8327832" y="739819"/>
            <a:ext cx="717935" cy="685800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ình chữ nhật 14">
            <a:extLst>
              <a:ext uri="{FF2B5EF4-FFF2-40B4-BE49-F238E27FC236}">
                <a16:creationId xmlns:a16="http://schemas.microsoft.com/office/drawing/2014/main" id="{6CD352B1-CA47-9042-45A9-20FFBA86525F}"/>
              </a:ext>
            </a:extLst>
          </p:cNvPr>
          <p:cNvSpPr/>
          <p:nvPr/>
        </p:nvSpPr>
        <p:spPr>
          <a:xfrm>
            <a:off x="0" y="3578860"/>
            <a:ext cx="7962900" cy="61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7B237E41-152D-2C9E-BFAA-1411E4413FB2}"/>
              </a:ext>
            </a:extLst>
          </p:cNvPr>
          <p:cNvSpPr/>
          <p:nvPr/>
        </p:nvSpPr>
        <p:spPr>
          <a:xfrm>
            <a:off x="1810099" y="5289260"/>
            <a:ext cx="6896100" cy="61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chữ nhật với Góc Tròn 16">
            <a:extLst>
              <a:ext uri="{FF2B5EF4-FFF2-40B4-BE49-F238E27FC236}">
                <a16:creationId xmlns:a16="http://schemas.microsoft.com/office/drawing/2014/main" id="{0F47C46A-4BCD-52C8-819C-399F16648C1B}"/>
              </a:ext>
            </a:extLst>
          </p:cNvPr>
          <p:cNvSpPr/>
          <p:nvPr/>
        </p:nvSpPr>
        <p:spPr>
          <a:xfrm>
            <a:off x="2362200" y="5527690"/>
            <a:ext cx="6248400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endParaRPr lang="vi-VN" sz="2800" dirty="0">
              <a:solidFill>
                <a:srgbClr val="CC33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40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animBg="1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39E5443-C179-F42C-3CA7-E48407254BF9}"/>
              </a:ext>
            </a:extLst>
          </p:cNvPr>
          <p:cNvSpPr/>
          <p:nvPr/>
        </p:nvSpPr>
        <p:spPr>
          <a:xfrm>
            <a:off x="266700" y="1181100"/>
            <a:ext cx="8610600" cy="21717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ô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i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C70D30CE-3B30-F919-C864-1C31AB2B7434}"/>
              </a:ext>
            </a:extLst>
          </p:cNvPr>
          <p:cNvSpPr/>
          <p:nvPr/>
        </p:nvSpPr>
        <p:spPr>
          <a:xfrm>
            <a:off x="2010103" y="5936175"/>
            <a:ext cx="6096000" cy="854066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Bong bóng Lời nói: Hình chữ nhật với Góc Tròn 13">
            <a:extLst>
              <a:ext uri="{FF2B5EF4-FFF2-40B4-BE49-F238E27FC236}">
                <a16:creationId xmlns:a16="http://schemas.microsoft.com/office/drawing/2014/main" id="{18113FA5-0F09-4B33-666C-5D61457C76AD}"/>
              </a:ext>
            </a:extLst>
          </p:cNvPr>
          <p:cNvSpPr/>
          <p:nvPr/>
        </p:nvSpPr>
        <p:spPr>
          <a:xfrm>
            <a:off x="1683935" y="4000540"/>
            <a:ext cx="6492239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G = {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u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Voi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ổ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}</a:t>
            </a:r>
            <a:endParaRPr lang="vi-VN" sz="2800" dirty="0">
              <a:solidFill>
                <a:srgbClr val="CC33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40">
            <a:extLst>
              <a:ext uri="{FF2B5EF4-FFF2-40B4-BE49-F238E27FC236}">
                <a16:creationId xmlns:a16="http://schemas.microsoft.com/office/drawing/2014/main" id="{58C6B43E-2284-383C-0546-1E13D30B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3" name="Picture 41">
            <a:extLst>
              <a:ext uri="{FF2B5EF4-FFF2-40B4-BE49-F238E27FC236}">
                <a16:creationId xmlns:a16="http://schemas.microsoft.com/office/drawing/2014/main" id="{0F07754A-BC0F-907F-2D88-18C98A743BA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876" y="954075"/>
            <a:ext cx="965200" cy="5334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888BABBE-B047-53DB-0AB1-7B5E922A364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59" y="4442832"/>
            <a:ext cx="2473195" cy="194103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3AA7E8A-C7F2-E743-A962-FBA441F51856}"/>
              </a:ext>
            </a:extLst>
          </p:cNvPr>
          <p:cNvSpPr/>
          <p:nvPr/>
        </p:nvSpPr>
        <p:spPr>
          <a:xfrm>
            <a:off x="8327832" y="739819"/>
            <a:ext cx="717935" cy="685800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ình chữ nhật 14">
            <a:extLst>
              <a:ext uri="{FF2B5EF4-FFF2-40B4-BE49-F238E27FC236}">
                <a16:creationId xmlns:a16="http://schemas.microsoft.com/office/drawing/2014/main" id="{6CD352B1-CA47-9042-45A9-20FFBA86525F}"/>
              </a:ext>
            </a:extLst>
          </p:cNvPr>
          <p:cNvSpPr/>
          <p:nvPr/>
        </p:nvSpPr>
        <p:spPr>
          <a:xfrm>
            <a:off x="0" y="3648875"/>
            <a:ext cx="8610600" cy="61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7B237E41-152D-2C9E-BFAA-1411E4413FB2}"/>
              </a:ext>
            </a:extLst>
          </p:cNvPr>
          <p:cNvSpPr/>
          <p:nvPr/>
        </p:nvSpPr>
        <p:spPr>
          <a:xfrm>
            <a:off x="2383491" y="4795022"/>
            <a:ext cx="6896100" cy="61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chữ nhật với Góc Tròn 16">
            <a:extLst>
              <a:ext uri="{FF2B5EF4-FFF2-40B4-BE49-F238E27FC236}">
                <a16:creationId xmlns:a16="http://schemas.microsoft.com/office/drawing/2014/main" id="{0F47C46A-4BCD-52C8-819C-399F16648C1B}"/>
              </a:ext>
            </a:extLst>
          </p:cNvPr>
          <p:cNvSpPr/>
          <p:nvPr/>
        </p:nvSpPr>
        <p:spPr>
          <a:xfrm>
            <a:off x="2888923" y="4983492"/>
            <a:ext cx="6248400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33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endParaRPr lang="vi-VN" sz="2800" dirty="0">
              <a:solidFill>
                <a:srgbClr val="CC33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D6B8EBD2-8800-0F17-19F4-BC284EFB83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189" y="2517076"/>
            <a:ext cx="2110011" cy="1369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60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CB598C87-863E-1932-F6CF-313C25F9AF91}"/>
              </a:ext>
            </a:extLst>
          </p:cNvPr>
          <p:cNvSpPr/>
          <p:nvPr/>
        </p:nvSpPr>
        <p:spPr>
          <a:xfrm>
            <a:off x="266700" y="1181100"/>
            <a:ext cx="8610600" cy="21717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ô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i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ong bóng Lời nói: Hình chữ nhật với Góc Tròn 13">
            <a:extLst>
              <a:ext uri="{FF2B5EF4-FFF2-40B4-BE49-F238E27FC236}">
                <a16:creationId xmlns:a16="http://schemas.microsoft.com/office/drawing/2014/main" id="{18113FA5-0F09-4B33-666C-5D61457C76AD}"/>
              </a:ext>
            </a:extLst>
          </p:cNvPr>
          <p:cNvSpPr/>
          <p:nvPr/>
        </p:nvSpPr>
        <p:spPr>
          <a:xfrm>
            <a:off x="1371600" y="4131245"/>
            <a:ext cx="6492239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40">
            <a:extLst>
              <a:ext uri="{FF2B5EF4-FFF2-40B4-BE49-F238E27FC236}">
                <a16:creationId xmlns:a16="http://schemas.microsoft.com/office/drawing/2014/main" id="{58C6B43E-2284-383C-0546-1E13D30B4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D6B8EBD2-8800-0F17-19F4-BC284EFB83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936" y="2595671"/>
            <a:ext cx="2406264" cy="1561354"/>
          </a:xfrm>
          <a:prstGeom prst="rect">
            <a:avLst/>
          </a:prstGeom>
        </p:spPr>
      </p:pic>
      <p:pic>
        <p:nvPicPr>
          <p:cNvPr id="3" name="Picture 41">
            <a:extLst>
              <a:ext uri="{FF2B5EF4-FFF2-40B4-BE49-F238E27FC236}">
                <a16:creationId xmlns:a16="http://schemas.microsoft.com/office/drawing/2014/main" id="{0F07754A-BC0F-907F-2D88-18C98A743BA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5876" y="954075"/>
            <a:ext cx="965200" cy="5334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888BABBE-B047-53DB-0AB1-7B5E922A36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263" y="4855799"/>
            <a:ext cx="2330195" cy="1828800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3AA7E8A-C7F2-E743-A962-FBA441F51856}"/>
              </a:ext>
            </a:extLst>
          </p:cNvPr>
          <p:cNvSpPr/>
          <p:nvPr/>
        </p:nvSpPr>
        <p:spPr>
          <a:xfrm>
            <a:off x="8327832" y="739819"/>
            <a:ext cx="717935" cy="685800"/>
          </a:xfrm>
          <a:prstGeom prst="ellipse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ình chữ nhật 14">
            <a:extLst>
              <a:ext uri="{FF2B5EF4-FFF2-40B4-BE49-F238E27FC236}">
                <a16:creationId xmlns:a16="http://schemas.microsoft.com/office/drawing/2014/main" id="{6CD352B1-CA47-9042-45A9-20FFBA86525F}"/>
              </a:ext>
            </a:extLst>
          </p:cNvPr>
          <p:cNvSpPr/>
          <p:nvPr/>
        </p:nvSpPr>
        <p:spPr>
          <a:xfrm>
            <a:off x="0" y="3578860"/>
            <a:ext cx="7863839" cy="61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Bong bóng Lời nói: Hình chữ nhật với Góc Tròn 16">
            <a:extLst>
              <a:ext uri="{FF2B5EF4-FFF2-40B4-BE49-F238E27FC236}">
                <a16:creationId xmlns:a16="http://schemas.microsoft.com/office/drawing/2014/main" id="{0F47C46A-4BCD-52C8-819C-399F16648C1B}"/>
              </a:ext>
            </a:extLst>
          </p:cNvPr>
          <p:cNvSpPr/>
          <p:nvPr/>
        </p:nvSpPr>
        <p:spPr>
          <a:xfrm>
            <a:off x="2209800" y="5327077"/>
            <a:ext cx="6248400" cy="1295400"/>
          </a:xfrm>
          <a:prstGeom prst="wedgeRoundRectCallout">
            <a:avLst>
              <a:gd name="adj1" fmla="val 49086"/>
              <a:gd name="adj2" fmla="val 69559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9050" indent="270510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F675450-D977-64D8-8DD3-B325928E2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42556"/>
              </p:ext>
            </p:extLst>
          </p:nvPr>
        </p:nvGraphicFramePr>
        <p:xfrm>
          <a:off x="7540728" y="4630646"/>
          <a:ext cx="1146071" cy="80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0728" y="4630646"/>
                        <a:ext cx="1146071" cy="80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54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Bong bóng Lời nói: Hình chữ nhật với Góc Tròn 3">
            <a:extLst>
              <a:ext uri="{FF2B5EF4-FFF2-40B4-BE49-F238E27FC236}">
                <a16:creationId xmlns:a16="http://schemas.microsoft.com/office/drawing/2014/main" id="{803E9A24-623F-BC0A-4E42-F2CD1F79FD3A}"/>
              </a:ext>
            </a:extLst>
          </p:cNvPr>
          <p:cNvSpPr/>
          <p:nvPr/>
        </p:nvSpPr>
        <p:spPr>
          <a:xfrm>
            <a:off x="1447800" y="1143000"/>
            <a:ext cx="7315200" cy="1371600"/>
          </a:xfrm>
          <a:prstGeom prst="wedgeRoundRectCallout">
            <a:avLst>
              <a:gd name="adj1" fmla="val -57638"/>
              <a:gd name="adj2" fmla="val 84141"/>
              <a:gd name="adj3" fmla="val 16667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40">
            <a:extLst>
              <a:ext uri="{FF2B5EF4-FFF2-40B4-BE49-F238E27FC236}">
                <a16:creationId xmlns:a16="http://schemas.microsoft.com/office/drawing/2014/main" id="{A935FEB9-8E84-1704-C751-B8EA6816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7113F8A-D709-D148-F72D-07A4F1917F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1676400"/>
            <a:ext cx="2330195" cy="1828800"/>
          </a:xfrm>
          <a:prstGeom prst="rect">
            <a:avLst/>
          </a:prstGeom>
        </p:spPr>
      </p:pic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2ABEB871-B752-E5DC-815A-C40201FB51D9}"/>
              </a:ext>
            </a:extLst>
          </p:cNvPr>
          <p:cNvSpPr/>
          <p:nvPr/>
        </p:nvSpPr>
        <p:spPr>
          <a:xfrm>
            <a:off x="502920" y="3505200"/>
            <a:ext cx="8260080" cy="27432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  <a:reflection blurRad="6350" stA="50000" endA="300" endPos="55000" dir="5400000" sy="-100000" algn="bl" rotWithShape="0"/>
            <a:softEdge rad="3175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07A36139-BA72-7AF1-4F60-D8D5A48E349D}"/>
              </a:ext>
            </a:extLst>
          </p:cNvPr>
          <p:cNvSpPr/>
          <p:nvPr/>
        </p:nvSpPr>
        <p:spPr>
          <a:xfrm>
            <a:off x="609600" y="3733800"/>
            <a:ext cx="8031480" cy="2362200"/>
          </a:xfrm>
          <a:prstGeom prst="round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59573514-A9A7-1615-9E77-8F69203E4A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905658" y="3048000"/>
            <a:ext cx="918302" cy="963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14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05937" y="2371649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34777" y="3429000"/>
            <a:ext cx="34924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CAFFFD3D-6EF9-DE40-9009-77F64135AF2B}"/>
              </a:ext>
            </a:extLst>
          </p:cNvPr>
          <p:cNvSpPr/>
          <p:nvPr/>
        </p:nvSpPr>
        <p:spPr>
          <a:xfrm>
            <a:off x="266700" y="1460412"/>
            <a:ext cx="8610600" cy="1435188"/>
          </a:xfrm>
          <a:prstGeom prst="roundRect">
            <a:avLst/>
          </a:prstGeom>
          <a:solidFill>
            <a:srgbClr val="FBE9F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ở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l">
              <a:buAutoNum type="alphaLcParenR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457200" indent="-457200" algn="l">
              <a:buAutoNum type="alphaLcParenR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</a:p>
        </p:txBody>
      </p:sp>
      <p:sp>
        <p:nvSpPr>
          <p:cNvPr id="4" name="Text Box 140">
            <a:extLst>
              <a:ext uri="{FF2B5EF4-FFF2-40B4-BE49-F238E27FC236}">
                <a16:creationId xmlns:a16="http://schemas.microsoft.com/office/drawing/2014/main" id="{CED9F417-2931-C991-613B-BE86928B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Hình chữ nhật: Góc Chéo Tròn 4">
            <a:extLst>
              <a:ext uri="{FF2B5EF4-FFF2-40B4-BE49-F238E27FC236}">
                <a16:creationId xmlns:a16="http://schemas.microsoft.com/office/drawing/2014/main" id="{1D933C91-B734-E52D-C613-B2878D8B1E68}"/>
              </a:ext>
            </a:extLst>
          </p:cNvPr>
          <p:cNvSpPr/>
          <p:nvPr/>
        </p:nvSpPr>
        <p:spPr>
          <a:xfrm>
            <a:off x="152400" y="1066800"/>
            <a:ext cx="1524000" cy="533400"/>
          </a:xfrm>
          <a:prstGeom prst="round2Diag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softEdge rad="3175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vi-VN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55E5D86A-1388-2A40-4774-F7537C8CBFE2}"/>
              </a:ext>
            </a:extLst>
          </p:cNvPr>
          <p:cNvSpPr/>
          <p:nvPr/>
        </p:nvSpPr>
        <p:spPr>
          <a:xfrm>
            <a:off x="8243185" y="1117512"/>
            <a:ext cx="717935" cy="685800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FE6F9274-2EE1-B81D-08BE-47BB8886F615}"/>
              </a:ext>
            </a:extLst>
          </p:cNvPr>
          <p:cNvSpPr/>
          <p:nvPr/>
        </p:nvSpPr>
        <p:spPr>
          <a:xfrm>
            <a:off x="4267200" y="2987040"/>
            <a:ext cx="84836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71739FF6-DDF3-EC7E-2E03-DDE457947F43}"/>
              </a:ext>
            </a:extLst>
          </p:cNvPr>
          <p:cNvSpPr/>
          <p:nvPr/>
        </p:nvSpPr>
        <p:spPr>
          <a:xfrm>
            <a:off x="152400" y="3383459"/>
            <a:ext cx="8844280" cy="1264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gô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811F4D23-66E9-076A-7F2C-9C58D7D5D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62238"/>
              </p:ext>
            </p:extLst>
          </p:nvPr>
        </p:nvGraphicFramePr>
        <p:xfrm>
          <a:off x="3614912" y="4525017"/>
          <a:ext cx="1081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4912" y="4525017"/>
                        <a:ext cx="1081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A9BE0095-705A-B6FD-7CB6-32F8DA7BD987}"/>
              </a:ext>
            </a:extLst>
          </p:cNvPr>
          <p:cNvSpPr/>
          <p:nvPr/>
        </p:nvSpPr>
        <p:spPr>
          <a:xfrm>
            <a:off x="405845" y="5227499"/>
            <a:ext cx="8808720" cy="1264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4980A99-6017-89B8-FD25-302BEE917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86534"/>
              </p:ext>
            </p:extLst>
          </p:nvPr>
        </p:nvGraphicFramePr>
        <p:xfrm>
          <a:off x="3626565" y="6049374"/>
          <a:ext cx="1085135" cy="76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6565" y="6049374"/>
                        <a:ext cx="1085135" cy="76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63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CAFFFD3D-6EF9-DE40-9009-77F64135AF2B}"/>
              </a:ext>
            </a:extLst>
          </p:cNvPr>
          <p:cNvSpPr/>
          <p:nvPr/>
        </p:nvSpPr>
        <p:spPr>
          <a:xfrm>
            <a:off x="0" y="1640840"/>
            <a:ext cx="9144000" cy="410218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à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à Nam, Na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inh Bình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ắk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k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â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há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ì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nh, Long An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e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nh, An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u;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l">
              <a:buAutoNum type="alphaLcParenR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à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marL="457200" indent="-457200" algn="l">
              <a:buAutoNum type="alphaLcParenR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à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”</a:t>
            </a:r>
          </a:p>
        </p:txBody>
      </p:sp>
      <p:sp>
        <p:nvSpPr>
          <p:cNvPr id="4" name="Text Box 140">
            <a:extLst>
              <a:ext uri="{FF2B5EF4-FFF2-40B4-BE49-F238E27FC236}">
                <a16:creationId xmlns:a16="http://schemas.microsoft.com/office/drawing/2014/main" id="{CED9F417-2931-C991-613B-BE86928B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Hình chữ nhật: Góc Chéo Tròn 4">
            <a:extLst>
              <a:ext uri="{FF2B5EF4-FFF2-40B4-BE49-F238E27FC236}">
                <a16:creationId xmlns:a16="http://schemas.microsoft.com/office/drawing/2014/main" id="{1D933C91-B734-E52D-C613-B2878D8B1E68}"/>
              </a:ext>
            </a:extLst>
          </p:cNvPr>
          <p:cNvSpPr/>
          <p:nvPr/>
        </p:nvSpPr>
        <p:spPr>
          <a:xfrm>
            <a:off x="152400" y="1066800"/>
            <a:ext cx="1524000" cy="533400"/>
          </a:xfrm>
          <a:prstGeom prst="round2Diag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softEdge rad="3175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ardrop 8">
            <a:extLst>
              <a:ext uri="{FF2B5EF4-FFF2-40B4-BE49-F238E27FC236}">
                <a16:creationId xmlns:a16="http://schemas.microsoft.com/office/drawing/2014/main" id="{DDF1075B-FADD-C66C-7DD5-A71AB3E8D25F}"/>
              </a:ext>
            </a:extLst>
          </p:cNvPr>
          <p:cNvSpPr/>
          <p:nvPr/>
        </p:nvSpPr>
        <p:spPr>
          <a:xfrm>
            <a:off x="8051800" y="831768"/>
            <a:ext cx="914400" cy="904863"/>
          </a:xfrm>
          <a:prstGeom prst="teardrop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3 Minute Countdown timer (Minimal)">
            <a:hlinkClick r:id="" action="ppaction://media"/>
            <a:extLst>
              <a:ext uri="{FF2B5EF4-FFF2-40B4-BE49-F238E27FC236}">
                <a16:creationId xmlns:a16="http://schemas.microsoft.com/office/drawing/2014/main" id="{8D6568F8-9132-3196-8B31-3B5E1B44E59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02000" y="5562600"/>
            <a:ext cx="25400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07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8004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2426"/>
            <a:ext cx="9144000" cy="95470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4" name="文本框 13"/>
          <p:cNvSpPr txBox="1"/>
          <p:nvPr/>
        </p:nvSpPr>
        <p:spPr>
          <a:xfrm>
            <a:off x="735405" y="170480"/>
            <a:ext cx="6046848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 flipH="1">
            <a:off x="557814" y="1487465"/>
            <a:ext cx="3036871" cy="1181885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5" name="矩形 14"/>
          <p:cNvSpPr/>
          <p:nvPr/>
        </p:nvSpPr>
        <p:spPr>
          <a:xfrm flipH="1">
            <a:off x="5029200" y="1487465"/>
            <a:ext cx="3036871" cy="1181885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6" name="椭圆 15"/>
          <p:cNvSpPr/>
          <p:nvPr/>
        </p:nvSpPr>
        <p:spPr>
          <a:xfrm>
            <a:off x="757901" y="999443"/>
            <a:ext cx="1491266" cy="1491266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17" name="椭圆 16"/>
          <p:cNvSpPr/>
          <p:nvPr/>
        </p:nvSpPr>
        <p:spPr>
          <a:xfrm>
            <a:off x="5229287" y="1021631"/>
            <a:ext cx="1491266" cy="1491266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sp>
        <p:nvSpPr>
          <p:cNvPr id="21" name="TextBox 12"/>
          <p:cNvSpPr txBox="1"/>
          <p:nvPr/>
        </p:nvSpPr>
        <p:spPr>
          <a:xfrm>
            <a:off x="5638800" y="2770784"/>
            <a:ext cx="3134891" cy="2599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ảng nhóm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1013" y="1601353"/>
            <a:ext cx="1784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63844" y="1536602"/>
            <a:ext cx="1058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0" y="64965"/>
            <a:ext cx="695778" cy="695778"/>
          </a:xfrm>
          <a:prstGeom prst="rect">
            <a:avLst/>
          </a:prstGeom>
        </p:spPr>
      </p:pic>
      <p:sp>
        <p:nvSpPr>
          <p:cNvPr id="3" name="TextBox 12">
            <a:extLst>
              <a:ext uri="{FF2B5EF4-FFF2-40B4-BE49-F238E27FC236}">
                <a16:creationId xmlns:a16="http://schemas.microsoft.com/office/drawing/2014/main" id="{AB94B4B0-319C-729D-5833-BBEF0ED4B355}"/>
              </a:ext>
            </a:extLst>
          </p:cNvPr>
          <p:cNvSpPr txBox="1"/>
          <p:nvPr/>
        </p:nvSpPr>
        <p:spPr>
          <a:xfrm>
            <a:off x="838200" y="2604037"/>
            <a:ext cx="3322074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1" grpId="0"/>
      <p:bldP spid="2" grpId="0"/>
      <p:bldP spid="2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CAFFFD3D-6EF9-DE40-9009-77F64135AF2B}"/>
              </a:ext>
            </a:extLst>
          </p:cNvPr>
          <p:cNvSpPr/>
          <p:nvPr/>
        </p:nvSpPr>
        <p:spPr>
          <a:xfrm>
            <a:off x="-76200" y="2286000"/>
            <a:ext cx="9525000" cy="326398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Thà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à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à Nam, Na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inh Bình. D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 algn="l">
              <a:buAutoNum type="alphaLcParenR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Thà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ong An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e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nh, An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g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u. D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140">
            <a:extLst>
              <a:ext uri="{FF2B5EF4-FFF2-40B4-BE49-F238E27FC236}">
                <a16:creationId xmlns:a16="http://schemas.microsoft.com/office/drawing/2014/main" id="{CED9F417-2931-C991-613B-BE86928B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Hình chữ nhật: Góc Chéo Tròn 4">
            <a:extLst>
              <a:ext uri="{FF2B5EF4-FFF2-40B4-BE49-F238E27FC236}">
                <a16:creationId xmlns:a16="http://schemas.microsoft.com/office/drawing/2014/main" id="{1D933C91-B734-E52D-C613-B2878D8B1E68}"/>
              </a:ext>
            </a:extLst>
          </p:cNvPr>
          <p:cNvSpPr/>
          <p:nvPr/>
        </p:nvSpPr>
        <p:spPr>
          <a:xfrm>
            <a:off x="152400" y="1066800"/>
            <a:ext cx="1524000" cy="533400"/>
          </a:xfrm>
          <a:prstGeom prst="round2Diag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softEdge rad="3175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ardrop 8">
            <a:extLst>
              <a:ext uri="{FF2B5EF4-FFF2-40B4-BE49-F238E27FC236}">
                <a16:creationId xmlns:a16="http://schemas.microsoft.com/office/drawing/2014/main" id="{DDF1075B-FADD-C66C-7DD5-A71AB3E8D25F}"/>
              </a:ext>
            </a:extLst>
          </p:cNvPr>
          <p:cNvSpPr/>
          <p:nvPr/>
        </p:nvSpPr>
        <p:spPr>
          <a:xfrm>
            <a:off x="8051800" y="831768"/>
            <a:ext cx="914400" cy="904863"/>
          </a:xfrm>
          <a:prstGeom prst="teardrop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BBD28948-7091-0859-7F6C-CBCD1C1E3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40517"/>
              </p:ext>
            </p:extLst>
          </p:nvPr>
        </p:nvGraphicFramePr>
        <p:xfrm>
          <a:off x="4445794" y="3466260"/>
          <a:ext cx="481012" cy="87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794" y="3466260"/>
                        <a:ext cx="481012" cy="87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F6C14675-E290-0834-191B-357F7AD22257}"/>
              </a:ext>
            </a:extLst>
          </p:cNvPr>
          <p:cNvSpPr/>
          <p:nvPr/>
        </p:nvSpPr>
        <p:spPr>
          <a:xfrm>
            <a:off x="1676400" y="1104900"/>
            <a:ext cx="84836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59DEE98-CB16-37EF-92E9-82AC52049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51157"/>
              </p:ext>
            </p:extLst>
          </p:nvPr>
        </p:nvGraphicFramePr>
        <p:xfrm>
          <a:off x="1066800" y="5665129"/>
          <a:ext cx="476250" cy="86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5665129"/>
                        <a:ext cx="476250" cy="86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13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CAFFFD3D-6EF9-DE40-9009-77F64135AF2B}"/>
              </a:ext>
            </a:extLst>
          </p:cNvPr>
          <p:cNvSpPr/>
          <p:nvPr/>
        </p:nvSpPr>
        <p:spPr>
          <a:xfrm>
            <a:off x="182880" y="1662519"/>
            <a:ext cx="8877300" cy="143518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”</a:t>
            </a:r>
          </a:p>
        </p:txBody>
      </p:sp>
      <p:sp>
        <p:nvSpPr>
          <p:cNvPr id="4" name="Text Box 140">
            <a:extLst>
              <a:ext uri="{FF2B5EF4-FFF2-40B4-BE49-F238E27FC236}">
                <a16:creationId xmlns:a16="http://schemas.microsoft.com/office/drawing/2014/main" id="{CED9F417-2931-C991-613B-BE86928B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5" name="Hình chữ nhật: Góc Chéo Tròn 4">
            <a:extLst>
              <a:ext uri="{FF2B5EF4-FFF2-40B4-BE49-F238E27FC236}">
                <a16:creationId xmlns:a16="http://schemas.microsoft.com/office/drawing/2014/main" id="{1D933C91-B734-E52D-C613-B2878D8B1E68}"/>
              </a:ext>
            </a:extLst>
          </p:cNvPr>
          <p:cNvSpPr/>
          <p:nvPr/>
        </p:nvSpPr>
        <p:spPr>
          <a:xfrm>
            <a:off x="152400" y="1066800"/>
            <a:ext cx="1524000" cy="533400"/>
          </a:xfrm>
          <a:prstGeom prst="round2Diag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softEdge rad="3175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vi-VN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4">
            <a:extLst>
              <a:ext uri="{FF2B5EF4-FFF2-40B4-BE49-F238E27FC236}">
                <a16:creationId xmlns:a16="http://schemas.microsoft.com/office/drawing/2014/main" id="{55E5D86A-1388-2A40-4774-F7537C8CBFE2}"/>
              </a:ext>
            </a:extLst>
          </p:cNvPr>
          <p:cNvSpPr/>
          <p:nvPr/>
        </p:nvSpPr>
        <p:spPr>
          <a:xfrm>
            <a:off x="8243185" y="1117512"/>
            <a:ext cx="717935" cy="685800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FE6F9274-2EE1-B81D-08BE-47BB8886F615}"/>
              </a:ext>
            </a:extLst>
          </p:cNvPr>
          <p:cNvSpPr/>
          <p:nvPr/>
        </p:nvSpPr>
        <p:spPr>
          <a:xfrm>
            <a:off x="4197350" y="3124200"/>
            <a:ext cx="84836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71739FF6-DDF3-EC7E-2E03-DDE457947F43}"/>
              </a:ext>
            </a:extLst>
          </p:cNvPr>
          <p:cNvSpPr/>
          <p:nvPr/>
        </p:nvSpPr>
        <p:spPr>
          <a:xfrm>
            <a:off x="152400" y="3641097"/>
            <a:ext cx="8844280" cy="1264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{10; 11; 12;…; 99}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A9BE0095-705A-B6FD-7CB6-32F8DA7BD987}"/>
              </a:ext>
            </a:extLst>
          </p:cNvPr>
          <p:cNvSpPr/>
          <p:nvPr/>
        </p:nvSpPr>
        <p:spPr>
          <a:xfrm>
            <a:off x="152400" y="5108028"/>
            <a:ext cx="8808720" cy="1264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; 27; 36; 45; 54; 63; 72; 81; 90; 99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4980A99-6017-89B8-FD25-302BEE917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29239"/>
              </p:ext>
            </p:extLst>
          </p:nvPr>
        </p:nvGraphicFramePr>
        <p:xfrm>
          <a:off x="3895725" y="5991225"/>
          <a:ext cx="9128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4980A99-6017-89B8-FD25-302BEE917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5725" y="5991225"/>
                        <a:ext cx="912813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16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0">
            <a:extLst>
              <a:ext uri="{FF2B5EF4-FFF2-40B4-BE49-F238E27FC236}">
                <a16:creationId xmlns:a16="http://schemas.microsoft.com/office/drawing/2014/main" id="{F0582F50-2482-C92C-A463-AFBCFF308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904863"/>
          </a:xfrm>
          <a:prstGeom prst="rect">
            <a:avLst/>
          </a:prstGeom>
          <a:solidFill>
            <a:srgbClr val="CDF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</a:t>
            </a:r>
          </a:p>
          <a:p>
            <a:pPr>
              <a:buNone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RÒ CHƠI ĐƠN GIẢN (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11BC9924-328B-B53C-DAFE-C01DA16959C6}"/>
              </a:ext>
            </a:extLst>
          </p:cNvPr>
          <p:cNvSpPr/>
          <p:nvPr/>
        </p:nvSpPr>
        <p:spPr>
          <a:xfrm>
            <a:off x="152401" y="1741400"/>
            <a:ext cx="4419599" cy="26782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reflection blurRad="6350" stA="50000" endA="300" endPos="55000" dir="5400000" sy="-100000" algn="bl" rotWithShape="0"/>
            <a:softEdge rad="12700"/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”.</a:t>
            </a:r>
          </a:p>
        </p:txBody>
      </p:sp>
      <p:sp>
        <p:nvSpPr>
          <p:cNvPr id="4" name="Sóng 3">
            <a:extLst>
              <a:ext uri="{FF2B5EF4-FFF2-40B4-BE49-F238E27FC236}">
                <a16:creationId xmlns:a16="http://schemas.microsoft.com/office/drawing/2014/main" id="{E9B34B5E-AEF3-EA7B-5A78-54045CF96F58}"/>
              </a:ext>
            </a:extLst>
          </p:cNvPr>
          <p:cNvSpPr/>
          <p:nvPr/>
        </p:nvSpPr>
        <p:spPr>
          <a:xfrm>
            <a:off x="1066800" y="1144514"/>
            <a:ext cx="1828800" cy="785812"/>
          </a:xfrm>
          <a:prstGeom prst="wav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ardrop 8">
            <a:extLst>
              <a:ext uri="{FF2B5EF4-FFF2-40B4-BE49-F238E27FC236}">
                <a16:creationId xmlns:a16="http://schemas.microsoft.com/office/drawing/2014/main" id="{258B20C1-EA31-0D29-34B9-947F32F27262}"/>
              </a:ext>
            </a:extLst>
          </p:cNvPr>
          <p:cNvSpPr/>
          <p:nvPr/>
        </p:nvSpPr>
        <p:spPr>
          <a:xfrm>
            <a:off x="304800" y="951669"/>
            <a:ext cx="914400" cy="904863"/>
          </a:xfrm>
          <a:prstGeom prst="teardrop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3 Minute Countdown timer (Minimal)">
            <a:hlinkClick r:id="" action="ppaction://media"/>
            <a:extLst>
              <a:ext uri="{FF2B5EF4-FFF2-40B4-BE49-F238E27FC236}">
                <a16:creationId xmlns:a16="http://schemas.microsoft.com/office/drawing/2014/main" id="{EAC41CF6-A84E-BEE0-2D27-77F05959F20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66800" y="4513141"/>
            <a:ext cx="2540000" cy="1428750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401C9B17-DEC6-28D3-4CD3-491B1561B213}"/>
              </a:ext>
            </a:extLst>
          </p:cNvPr>
          <p:cNvSpPr/>
          <p:nvPr/>
        </p:nvSpPr>
        <p:spPr>
          <a:xfrm>
            <a:off x="4572000" y="1524000"/>
            <a:ext cx="4424680" cy="5181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{10; 11; 12;…; 99}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”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; 19; 28; 37; 46; 55; 64; 73; 82; 91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A494C12-3DE3-4F42-AEE1-7746D966B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0392"/>
              </p:ext>
            </p:extLst>
          </p:nvPr>
        </p:nvGraphicFramePr>
        <p:xfrm>
          <a:off x="6327933" y="5941891"/>
          <a:ext cx="9128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912897" imgH="763573" progId="Equation.DSMT4">
                  <p:embed/>
                </p:oleObj>
              </mc:Choice>
              <mc:Fallback>
                <p:oleObj name="Equation" r:id="rId7" imgW="912897" imgH="763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7933" y="5941891"/>
                        <a:ext cx="912813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23EC94B0-C9E6-835F-E089-8B2F0C35792B}"/>
              </a:ext>
            </a:extLst>
          </p:cNvPr>
          <p:cNvSpPr/>
          <p:nvPr/>
        </p:nvSpPr>
        <p:spPr>
          <a:xfrm>
            <a:off x="6283960" y="1385800"/>
            <a:ext cx="84836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16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8004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6" grpId="0" animBg="1"/>
      <p:bldP spid="4" grpId="0" animBg="1"/>
      <p:bldP spid="7" grpId="0" animBg="1"/>
      <p:bldP spid="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08341" y="2371649"/>
            <a:ext cx="1204177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77440" y="3429000"/>
            <a:ext cx="3587842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D4A4F969-F706-20C3-A4BA-B3E707C4DBEA}"/>
              </a:ext>
            </a:extLst>
          </p:cNvPr>
          <p:cNvSpPr/>
          <p:nvPr/>
        </p:nvSpPr>
        <p:spPr>
          <a:xfrm>
            <a:off x="-238760" y="55880"/>
            <a:ext cx="9621520" cy="67665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reflection blurRad="6350" stA="50000" endA="300" endPos="55000" dir="5400000" sy="-100000" algn="bl" rotWithShape="0"/>
            <a:softEdge rad="12700"/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Sau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u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); Phuket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ái Lan);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asus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pe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alia); Cala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arell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aty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dagascar);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u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enya); Ipanema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azil); Cancun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xico); Bondi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Australia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tia (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  <a:p>
            <a:pPr marL="457200" indent="-457200" algn="l">
              <a:buAutoNum type="alphaLcParenR"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”;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”;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l">
              <a:buFontTx/>
              <a:buChar char="-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l">
              <a:buFontTx/>
              <a:buChar char="-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-76200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14" name="4 MINUTE TIMER - COUNTDOWN TIMER (MINIMAL)">
            <a:hlinkClick r:id="" action="ppaction://media"/>
            <a:extLst>
              <a:ext uri="{FF2B5EF4-FFF2-40B4-BE49-F238E27FC236}">
                <a16:creationId xmlns:a16="http://schemas.microsoft.com/office/drawing/2014/main" id="{F87FAE56-C585-BC94-CB70-69CFE2A09EB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62600" y="4800600"/>
            <a:ext cx="3149600" cy="1771650"/>
          </a:xfrm>
          <a:prstGeom prst="rect">
            <a:avLst/>
          </a:prstGeom>
        </p:spPr>
      </p:pic>
      <p:sp>
        <p:nvSpPr>
          <p:cNvPr id="2" name="Rounded Rectangle 6">
            <a:extLst>
              <a:ext uri="{FF2B5EF4-FFF2-40B4-BE49-F238E27FC236}">
                <a16:creationId xmlns:a16="http://schemas.microsoft.com/office/drawing/2014/main" id="{69443E9B-AB70-529C-E25E-624733B5C6C1}"/>
              </a:ext>
            </a:extLst>
          </p:cNvPr>
          <p:cNvSpPr/>
          <p:nvPr/>
        </p:nvSpPr>
        <p:spPr>
          <a:xfrm>
            <a:off x="7582412" y="3962400"/>
            <a:ext cx="1099308" cy="1036149"/>
          </a:xfrm>
          <a:prstGeom prst="roundRect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03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24007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2" grpId="0" animBg="1"/>
      <p:bldP spid="4" grpId="0" animBg="1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Bảng 2">
            <a:extLst>
              <a:ext uri="{FF2B5EF4-FFF2-40B4-BE49-F238E27FC236}">
                <a16:creationId xmlns:a16="http://schemas.microsoft.com/office/drawing/2014/main" id="{E7EB5996-AB3D-3BE8-92E9-D2F3F03E0C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772764"/>
              </p:ext>
            </p:extLst>
          </p:nvPr>
        </p:nvGraphicFramePr>
        <p:xfrm>
          <a:off x="76200" y="609600"/>
          <a:ext cx="8991600" cy="6248397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997200">
                  <a:extLst>
                    <a:ext uri="{9D8B030D-6E8A-4147-A177-3AD203B41FA5}">
                      <a16:colId xmlns:a16="http://schemas.microsoft.com/office/drawing/2014/main" val="281446508"/>
                    </a:ext>
                  </a:extLst>
                </a:gridCol>
                <a:gridCol w="4470400">
                  <a:extLst>
                    <a:ext uri="{9D8B030D-6E8A-4147-A177-3AD203B41FA5}">
                      <a16:colId xmlns:a16="http://schemas.microsoft.com/office/drawing/2014/main" val="57596698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70670250"/>
                    </a:ext>
                  </a:extLst>
                </a:gridCol>
              </a:tblGrid>
              <a:tr h="64559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ố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ậ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ợi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Xá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uất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960358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2515712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Á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6136722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Phi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3012279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Ú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3548387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Nam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ự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537713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Mỹ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”;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2747455"/>
                  </a:ext>
                </a:extLst>
              </a:tr>
            </a:tbl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2515C044-F7C9-3305-3A24-55CD67B134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295400"/>
            <a:ext cx="876300" cy="8763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5C636B77-B91A-1F18-ED60-9C3CD40587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295400"/>
            <a:ext cx="914400" cy="876300"/>
          </a:xfrm>
          <a:prstGeom prst="rect">
            <a:avLst/>
          </a:prstGeom>
        </p:spPr>
      </p:pic>
      <p:sp>
        <p:nvSpPr>
          <p:cNvPr id="11" name="Hình chữ nhật 10">
            <a:extLst>
              <a:ext uri="{FF2B5EF4-FFF2-40B4-BE49-F238E27FC236}">
                <a16:creationId xmlns:a16="http://schemas.microsoft.com/office/drawing/2014/main" id="{DDA2B130-6D3A-2038-0CE3-37F49B60E713}"/>
              </a:ext>
            </a:extLst>
          </p:cNvPr>
          <p:cNvSpPr/>
          <p:nvPr/>
        </p:nvSpPr>
        <p:spPr>
          <a:xfrm>
            <a:off x="3867150" y="1300480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asusa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pea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talia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id="{FEE7A79F-2F94-D280-D634-C2286F31081D}"/>
              </a:ext>
            </a:extLst>
          </p:cNvPr>
          <p:cNvSpPr/>
          <p:nvPr/>
        </p:nvSpPr>
        <p:spPr>
          <a:xfrm>
            <a:off x="6172200" y="1295400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a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arella</a:t>
            </a:r>
            <a:endParaRPr 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BN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674FC2FD-647A-BDD8-FFE1-B6F0C8A541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199640"/>
            <a:ext cx="1219200" cy="876300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08DCF0C3-A20F-C6C1-DF9E-ECB0D7669C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230" y="2199640"/>
            <a:ext cx="1080770" cy="876300"/>
          </a:xfrm>
          <a:prstGeom prst="rect">
            <a:avLst/>
          </a:prstGeom>
        </p:spPr>
      </p:pic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8397B60F-2432-043B-9017-E9740AA4229A}"/>
              </a:ext>
            </a:extLst>
          </p:cNvPr>
          <p:cNvSpPr/>
          <p:nvPr/>
        </p:nvSpPr>
        <p:spPr>
          <a:xfrm>
            <a:off x="4152900" y="2171700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 (VN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36383978-E07B-F876-A006-685F568D3027}"/>
              </a:ext>
            </a:extLst>
          </p:cNvPr>
          <p:cNvSpPr/>
          <p:nvPr/>
        </p:nvSpPr>
        <p:spPr>
          <a:xfrm>
            <a:off x="6286500" y="2199640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ket</a:t>
            </a: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ái Lan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Hình ảnh 25">
            <a:extLst>
              <a:ext uri="{FF2B5EF4-FFF2-40B4-BE49-F238E27FC236}">
                <a16:creationId xmlns:a16="http://schemas.microsoft.com/office/drawing/2014/main" id="{5DCAD529-F754-6561-6DBA-1D83BC31EC3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3155769"/>
            <a:ext cx="1219200" cy="906959"/>
          </a:xfrm>
          <a:prstGeom prst="rect">
            <a:avLst/>
          </a:prstGeom>
        </p:spPr>
      </p:pic>
      <p:sp>
        <p:nvSpPr>
          <p:cNvPr id="27" name="Hình chữ nhật 26">
            <a:extLst>
              <a:ext uri="{FF2B5EF4-FFF2-40B4-BE49-F238E27FC236}">
                <a16:creationId xmlns:a16="http://schemas.microsoft.com/office/drawing/2014/main" id="{B9730292-27EB-6C01-6710-2FD744BA4E2A}"/>
              </a:ext>
            </a:extLst>
          </p:cNvPr>
          <p:cNvSpPr/>
          <p:nvPr/>
        </p:nvSpPr>
        <p:spPr>
          <a:xfrm>
            <a:off x="4267200" y="3111138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aty</a:t>
            </a:r>
            <a:endParaRPr lang="en-US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dagasca</a:t>
            </a: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Hình ảnh 28">
            <a:extLst>
              <a:ext uri="{FF2B5EF4-FFF2-40B4-BE49-F238E27FC236}">
                <a16:creationId xmlns:a16="http://schemas.microsoft.com/office/drawing/2014/main" id="{D3C574DE-316C-33F9-44C4-DF116E3F44C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1815" y="3139079"/>
            <a:ext cx="1080770" cy="883558"/>
          </a:xfrm>
          <a:prstGeom prst="rect">
            <a:avLst/>
          </a:prstGeom>
        </p:spPr>
      </p:pic>
      <p:sp>
        <p:nvSpPr>
          <p:cNvPr id="30" name="Hình chữ nhật 29">
            <a:extLst>
              <a:ext uri="{FF2B5EF4-FFF2-40B4-BE49-F238E27FC236}">
                <a16:creationId xmlns:a16="http://schemas.microsoft.com/office/drawing/2014/main" id="{BC42D7D2-2B3E-64BC-6BE6-968E4CD703F6}"/>
              </a:ext>
            </a:extLst>
          </p:cNvPr>
          <p:cNvSpPr/>
          <p:nvPr/>
        </p:nvSpPr>
        <p:spPr>
          <a:xfrm>
            <a:off x="6400800" y="3048000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u</a:t>
            </a:r>
            <a:endParaRPr 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enya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341F2F88-B606-4BBB-965C-7B1FFF6404A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127532"/>
            <a:ext cx="1543050" cy="839905"/>
          </a:xfrm>
          <a:prstGeom prst="rect">
            <a:avLst/>
          </a:prstGeom>
        </p:spPr>
      </p:pic>
      <p:sp>
        <p:nvSpPr>
          <p:cNvPr id="33" name="Hình chữ nhật 32">
            <a:extLst>
              <a:ext uri="{FF2B5EF4-FFF2-40B4-BE49-F238E27FC236}">
                <a16:creationId xmlns:a16="http://schemas.microsoft.com/office/drawing/2014/main" id="{606F35D0-DDD5-921A-8757-79558D152171}"/>
              </a:ext>
            </a:extLst>
          </p:cNvPr>
          <p:cNvSpPr/>
          <p:nvPr/>
        </p:nvSpPr>
        <p:spPr>
          <a:xfrm>
            <a:off x="4532354" y="4114832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i</a:t>
            </a: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ustralia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Hình ảnh 34">
            <a:extLst>
              <a:ext uri="{FF2B5EF4-FFF2-40B4-BE49-F238E27FC236}">
                <a16:creationId xmlns:a16="http://schemas.microsoft.com/office/drawing/2014/main" id="{E86067D4-20F9-EE1C-037A-3ECEDD698BF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360" y="5026330"/>
            <a:ext cx="1315742" cy="876300"/>
          </a:xfrm>
          <a:prstGeom prst="rect">
            <a:avLst/>
          </a:prstGeom>
        </p:spPr>
      </p:pic>
      <p:sp>
        <p:nvSpPr>
          <p:cNvPr id="36" name="Hình chữ nhật 35">
            <a:extLst>
              <a:ext uri="{FF2B5EF4-FFF2-40B4-BE49-F238E27FC236}">
                <a16:creationId xmlns:a16="http://schemas.microsoft.com/office/drawing/2014/main" id="{4FC48884-4F49-6D97-87AA-F688BA6DF848}"/>
              </a:ext>
            </a:extLst>
          </p:cNvPr>
          <p:cNvSpPr/>
          <p:nvPr/>
        </p:nvSpPr>
        <p:spPr>
          <a:xfrm>
            <a:off x="4356110" y="5035616"/>
            <a:ext cx="1816089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tia</a:t>
            </a: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Hình ảnh 37">
            <a:extLst>
              <a:ext uri="{FF2B5EF4-FFF2-40B4-BE49-F238E27FC236}">
                <a16:creationId xmlns:a16="http://schemas.microsoft.com/office/drawing/2014/main" id="{F19966C6-980D-E1FE-D9C1-0FBD266DC76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360" y="5947438"/>
            <a:ext cx="1397994" cy="865751"/>
          </a:xfrm>
          <a:prstGeom prst="rect">
            <a:avLst/>
          </a:prstGeom>
        </p:spPr>
      </p:pic>
      <p:sp>
        <p:nvSpPr>
          <p:cNvPr id="39" name="Hình chữ nhật 38">
            <a:extLst>
              <a:ext uri="{FF2B5EF4-FFF2-40B4-BE49-F238E27FC236}">
                <a16:creationId xmlns:a16="http://schemas.microsoft.com/office/drawing/2014/main" id="{E8CD365A-09D7-3ED3-3F01-A824D424E760}"/>
              </a:ext>
            </a:extLst>
          </p:cNvPr>
          <p:cNvSpPr/>
          <p:nvPr/>
        </p:nvSpPr>
        <p:spPr>
          <a:xfrm>
            <a:off x="4255135" y="5921202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cun</a:t>
            </a: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exico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Hình ảnh 40">
            <a:extLst>
              <a:ext uri="{FF2B5EF4-FFF2-40B4-BE49-F238E27FC236}">
                <a16:creationId xmlns:a16="http://schemas.microsoft.com/office/drawing/2014/main" id="{4E5265EC-DAE6-22E1-BE42-DA3A5E31245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0"/>
          <a:stretch/>
        </p:blipFill>
        <p:spPr>
          <a:xfrm>
            <a:off x="5486400" y="5963919"/>
            <a:ext cx="1106677" cy="903363"/>
          </a:xfrm>
          <a:prstGeom prst="rect">
            <a:avLst/>
          </a:prstGeom>
        </p:spPr>
      </p:pic>
      <p:sp>
        <p:nvSpPr>
          <p:cNvPr id="42" name="Hình chữ nhật 41">
            <a:extLst>
              <a:ext uri="{FF2B5EF4-FFF2-40B4-BE49-F238E27FC236}">
                <a16:creationId xmlns:a16="http://schemas.microsoft.com/office/drawing/2014/main" id="{097FE647-ED35-71F3-4BB1-50044C88DBD0}"/>
              </a:ext>
            </a:extLst>
          </p:cNvPr>
          <p:cNvSpPr/>
          <p:nvPr/>
        </p:nvSpPr>
        <p:spPr>
          <a:xfrm>
            <a:off x="6344920" y="5999476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anema</a:t>
            </a:r>
          </a:p>
          <a:p>
            <a:pPr algn="ctr"/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razil)</a:t>
            </a:r>
            <a:endParaRPr lang="vi-VN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Đối tượng 42">
            <a:extLst>
              <a:ext uri="{FF2B5EF4-FFF2-40B4-BE49-F238E27FC236}">
                <a16:creationId xmlns:a16="http://schemas.microsoft.com/office/drawing/2014/main" id="{5BD81D35-BC75-9721-B806-A1D0264F8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27078"/>
              </p:ext>
            </p:extLst>
          </p:nvPr>
        </p:nvGraphicFramePr>
        <p:xfrm>
          <a:off x="8215983" y="1373059"/>
          <a:ext cx="255833" cy="72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15983" y="1373059"/>
                        <a:ext cx="255833" cy="720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F5159079-8FB6-1311-FA4F-F4678CEDA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3686"/>
              </p:ext>
            </p:extLst>
          </p:nvPr>
        </p:nvGraphicFramePr>
        <p:xfrm>
          <a:off x="8174396" y="3235553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5" imgW="256201" imgH="721032" progId="Equation.DSMT4">
                  <p:embed/>
                </p:oleObj>
              </mc:Choice>
              <mc:Fallback>
                <p:oleObj name="Equation" r:id="rId15" imgW="256201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74396" y="3235553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66F405DA-E41D-30F0-E255-8CA608B20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12208"/>
              </p:ext>
            </p:extLst>
          </p:nvPr>
        </p:nvGraphicFramePr>
        <p:xfrm>
          <a:off x="8183563" y="2333625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256201" imgH="721032" progId="Equation.DSMT4">
                  <p:embed/>
                </p:oleObj>
              </mc:Choice>
              <mc:Fallback>
                <p:oleObj name="Equation" r:id="rId17" imgW="256201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3563" y="2333625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45">
            <a:extLst>
              <a:ext uri="{FF2B5EF4-FFF2-40B4-BE49-F238E27FC236}">
                <a16:creationId xmlns:a16="http://schemas.microsoft.com/office/drawing/2014/main" id="{934BEAA6-6EC4-9689-D913-026763E21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3963"/>
              </p:ext>
            </p:extLst>
          </p:nvPr>
        </p:nvGraphicFramePr>
        <p:xfrm>
          <a:off x="8183562" y="6019950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256201" imgH="721032" progId="Equation.DSMT4">
                  <p:embed/>
                </p:oleObj>
              </mc:Choice>
              <mc:Fallback>
                <p:oleObj name="Equation" r:id="rId19" imgW="256201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83562" y="6019950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:a16="http://schemas.microsoft.com/office/drawing/2014/main" id="{6E1D19F8-8667-0878-94FC-3374DD377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18588"/>
              </p:ext>
            </p:extLst>
          </p:nvPr>
        </p:nvGraphicFramePr>
        <p:xfrm>
          <a:off x="8137255" y="4200127"/>
          <a:ext cx="348199" cy="6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37255" y="4200127"/>
                        <a:ext cx="348199" cy="6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Đối tượng 48">
            <a:extLst>
              <a:ext uri="{FF2B5EF4-FFF2-40B4-BE49-F238E27FC236}">
                <a16:creationId xmlns:a16="http://schemas.microsoft.com/office/drawing/2014/main" id="{814FC737-1264-D2E2-CBA8-DD1CE6627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10818"/>
              </p:ext>
            </p:extLst>
          </p:nvPr>
        </p:nvGraphicFramePr>
        <p:xfrm>
          <a:off x="8122566" y="5101465"/>
          <a:ext cx="3492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349038" imgH="675247" progId="Equation.DSMT4">
                  <p:embed/>
                </p:oleObj>
              </mc:Choice>
              <mc:Fallback>
                <p:oleObj name="Equation" r:id="rId23" imgW="349038" imgH="6752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22566" y="5101465"/>
                        <a:ext cx="3492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Hình chữ nhật 49">
            <a:extLst>
              <a:ext uri="{FF2B5EF4-FFF2-40B4-BE49-F238E27FC236}">
                <a16:creationId xmlns:a16="http://schemas.microsoft.com/office/drawing/2014/main" id="{6A1BF32B-5B8E-FA6A-E9BD-847D28E68F9F}"/>
              </a:ext>
            </a:extLst>
          </p:cNvPr>
          <p:cNvSpPr/>
          <p:nvPr/>
        </p:nvSpPr>
        <p:spPr>
          <a:xfrm>
            <a:off x="1981200" y="112378"/>
            <a:ext cx="5524500" cy="3967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SỐ 1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06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/>
      <p:bldP spid="20" grpId="0"/>
      <p:bldP spid="27" grpId="0"/>
      <p:bldP spid="30" grpId="0"/>
      <p:bldP spid="33" grpId="0"/>
      <p:bldP spid="36" grpId="0"/>
      <p:bldP spid="39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Shape 1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" name="Google Shape;1819;p62"/>
          <p:cNvSpPr/>
          <p:nvPr/>
        </p:nvSpPr>
        <p:spPr>
          <a:xfrm>
            <a:off x="497783" y="286343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E162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21" name="Google Shape;1821;p62"/>
          <p:cNvSpPr/>
          <p:nvPr/>
        </p:nvSpPr>
        <p:spPr>
          <a:xfrm>
            <a:off x="3690836" y="283465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ACA3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altLang="zh-CN" sz="2000" b="1" dirty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ìm hiểu các mô hình trò chơi tương tự và tìm xác suất của biến cố ngẫu nhiên bất kì.</a:t>
            </a:r>
            <a:endParaRPr lang="zh-CN" altLang="en-US" sz="2000" b="1" kern="0" dirty="0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23" name="Google Shape;1823;p62"/>
          <p:cNvSpPr/>
          <p:nvPr/>
        </p:nvSpPr>
        <p:spPr>
          <a:xfrm>
            <a:off x="6583878" y="2831183"/>
            <a:ext cx="215094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00C8C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SGK và SBT</a:t>
            </a:r>
            <a:endParaRPr lang="en-US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34" name="Google Shape;1834;p62"/>
          <p:cNvGrpSpPr/>
          <p:nvPr/>
        </p:nvGrpSpPr>
        <p:grpSpPr>
          <a:xfrm>
            <a:off x="4395089" y="2438400"/>
            <a:ext cx="603900" cy="603900"/>
            <a:chOff x="4976042" y="1397050"/>
            <a:chExt cx="603900" cy="603900"/>
          </a:xfrm>
        </p:grpSpPr>
        <p:sp>
          <p:nvSpPr>
            <p:cNvPr id="1835" name="Google Shape;1835;p62"/>
            <p:cNvSpPr/>
            <p:nvPr/>
          </p:nvSpPr>
          <p:spPr>
            <a:xfrm>
              <a:off x="4976042" y="1397050"/>
              <a:ext cx="603900" cy="603900"/>
            </a:xfrm>
            <a:prstGeom prst="ellipse">
              <a:avLst/>
            </a:pr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  <p:grpSp>
          <p:nvGrpSpPr>
            <p:cNvPr id="1836" name="Google Shape;1836;p62"/>
            <p:cNvGrpSpPr/>
            <p:nvPr/>
          </p:nvGrpSpPr>
          <p:grpSpPr>
            <a:xfrm>
              <a:off x="5108646" y="1528976"/>
              <a:ext cx="352641" cy="350164"/>
              <a:chOff x="-63250675" y="3744075"/>
              <a:chExt cx="320350" cy="318100"/>
            </a:xfrm>
          </p:grpSpPr>
          <p:sp>
            <p:nvSpPr>
              <p:cNvPr id="1837" name="Google Shape;1837;p62"/>
              <p:cNvSpPr/>
              <p:nvPr/>
            </p:nvSpPr>
            <p:spPr>
              <a:xfrm>
                <a:off x="-63126250" y="3744075"/>
                <a:ext cx="195925" cy="192875"/>
              </a:xfrm>
              <a:custGeom>
                <a:avLst/>
                <a:gdLst/>
                <a:ahLst/>
                <a:cxnLst/>
                <a:rect l="l" t="t" r="r" b="b"/>
                <a:pathLst>
                  <a:path w="7837" h="7715" extrusionOk="0">
                    <a:moveTo>
                      <a:pt x="6020" y="0"/>
                    </a:moveTo>
                    <a:cubicBezTo>
                      <a:pt x="5921" y="0"/>
                      <a:pt x="5820" y="37"/>
                      <a:pt x="5735" y="122"/>
                    </a:cubicBezTo>
                    <a:lnTo>
                      <a:pt x="4097" y="1760"/>
                    </a:lnTo>
                    <a:cubicBezTo>
                      <a:pt x="4034" y="1854"/>
                      <a:pt x="3971" y="1917"/>
                      <a:pt x="3971" y="2012"/>
                    </a:cubicBezTo>
                    <a:lnTo>
                      <a:pt x="3782" y="3304"/>
                    </a:lnTo>
                    <a:lnTo>
                      <a:pt x="1734" y="5351"/>
                    </a:lnTo>
                    <a:cubicBezTo>
                      <a:pt x="1576" y="5288"/>
                      <a:pt x="1387" y="5225"/>
                      <a:pt x="1230" y="5225"/>
                    </a:cubicBezTo>
                    <a:cubicBezTo>
                      <a:pt x="537" y="5225"/>
                      <a:pt x="1" y="5793"/>
                      <a:pt x="1" y="6486"/>
                    </a:cubicBezTo>
                    <a:cubicBezTo>
                      <a:pt x="1" y="7210"/>
                      <a:pt x="537" y="7714"/>
                      <a:pt x="1230" y="7714"/>
                    </a:cubicBezTo>
                    <a:cubicBezTo>
                      <a:pt x="1891" y="7714"/>
                      <a:pt x="2458" y="7179"/>
                      <a:pt x="2458" y="6486"/>
                    </a:cubicBezTo>
                    <a:cubicBezTo>
                      <a:pt x="2458" y="6297"/>
                      <a:pt x="2395" y="6139"/>
                      <a:pt x="2332" y="5982"/>
                    </a:cubicBezTo>
                    <a:lnTo>
                      <a:pt x="4380" y="3934"/>
                    </a:lnTo>
                    <a:lnTo>
                      <a:pt x="5672" y="3745"/>
                    </a:lnTo>
                    <a:cubicBezTo>
                      <a:pt x="5735" y="3745"/>
                      <a:pt x="5829" y="3713"/>
                      <a:pt x="5924" y="3619"/>
                    </a:cubicBezTo>
                    <a:lnTo>
                      <a:pt x="7562" y="1980"/>
                    </a:lnTo>
                    <a:cubicBezTo>
                      <a:pt x="7837" y="1706"/>
                      <a:pt x="7609" y="1254"/>
                      <a:pt x="7251" y="1254"/>
                    </a:cubicBezTo>
                    <a:cubicBezTo>
                      <a:pt x="7240" y="1254"/>
                      <a:pt x="7228" y="1255"/>
                      <a:pt x="7216" y="1256"/>
                    </a:cubicBezTo>
                    <a:lnTo>
                      <a:pt x="6302" y="1382"/>
                    </a:lnTo>
                    <a:lnTo>
                      <a:pt x="6428" y="468"/>
                    </a:lnTo>
                    <a:cubicBezTo>
                      <a:pt x="6472" y="203"/>
                      <a:pt x="6253" y="0"/>
                      <a:pt x="60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  <p:sp>
            <p:nvSpPr>
              <p:cNvPr id="1838" name="Google Shape;1838;p62"/>
              <p:cNvSpPr/>
              <p:nvPr/>
            </p:nvSpPr>
            <p:spPr>
              <a:xfrm>
                <a:off x="-63190025" y="3814050"/>
                <a:ext cx="186675" cy="185900"/>
              </a:xfrm>
              <a:custGeom>
                <a:avLst/>
                <a:gdLst/>
                <a:ahLst/>
                <a:cxnLst/>
                <a:rect l="l" t="t" r="r" b="b"/>
                <a:pathLst>
                  <a:path w="7467" h="7436" extrusionOk="0">
                    <a:moveTo>
                      <a:pt x="3718" y="1"/>
                    </a:moveTo>
                    <a:cubicBezTo>
                      <a:pt x="1670" y="1"/>
                      <a:pt x="0" y="1670"/>
                      <a:pt x="0" y="3750"/>
                    </a:cubicBezTo>
                    <a:cubicBezTo>
                      <a:pt x="0" y="5797"/>
                      <a:pt x="1638" y="7436"/>
                      <a:pt x="3718" y="7436"/>
                    </a:cubicBezTo>
                    <a:cubicBezTo>
                      <a:pt x="5765" y="7436"/>
                      <a:pt x="7467" y="5797"/>
                      <a:pt x="7467" y="3750"/>
                    </a:cubicBezTo>
                    <a:cubicBezTo>
                      <a:pt x="7467" y="3151"/>
                      <a:pt x="7341" y="2647"/>
                      <a:pt x="7120" y="2143"/>
                    </a:cubicBezTo>
                    <a:lnTo>
                      <a:pt x="5828" y="3435"/>
                    </a:lnTo>
                    <a:cubicBezTo>
                      <a:pt x="5828" y="3498"/>
                      <a:pt x="5860" y="3624"/>
                      <a:pt x="5860" y="3718"/>
                    </a:cubicBezTo>
                    <a:cubicBezTo>
                      <a:pt x="5860" y="4852"/>
                      <a:pt x="4915" y="5797"/>
                      <a:pt x="3781" y="5797"/>
                    </a:cubicBezTo>
                    <a:cubicBezTo>
                      <a:pt x="2615" y="5797"/>
                      <a:pt x="1670" y="4852"/>
                      <a:pt x="1670" y="3718"/>
                    </a:cubicBezTo>
                    <a:cubicBezTo>
                      <a:pt x="1733" y="2552"/>
                      <a:pt x="2615" y="1607"/>
                      <a:pt x="3781" y="1607"/>
                    </a:cubicBezTo>
                    <a:cubicBezTo>
                      <a:pt x="3875" y="1607"/>
                      <a:pt x="3970" y="1607"/>
                      <a:pt x="4033" y="1670"/>
                    </a:cubicBezTo>
                    <a:lnTo>
                      <a:pt x="5356" y="347"/>
                    </a:lnTo>
                    <a:cubicBezTo>
                      <a:pt x="4883" y="127"/>
                      <a:pt x="4316" y="1"/>
                      <a:pt x="37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  <p:sp>
            <p:nvSpPr>
              <p:cNvPr id="1839" name="Google Shape;1839;p62"/>
              <p:cNvSpPr/>
              <p:nvPr/>
            </p:nvSpPr>
            <p:spPr>
              <a:xfrm>
                <a:off x="-63250675" y="3751050"/>
                <a:ext cx="311125" cy="311125"/>
              </a:xfrm>
              <a:custGeom>
                <a:avLst/>
                <a:gdLst/>
                <a:ahLst/>
                <a:cxnLst/>
                <a:rect l="l" t="t" r="r" b="b"/>
                <a:pathLst>
                  <a:path w="12445" h="12445" extrusionOk="0">
                    <a:moveTo>
                      <a:pt x="6270" y="0"/>
                    </a:moveTo>
                    <a:cubicBezTo>
                      <a:pt x="2773" y="0"/>
                      <a:pt x="0" y="2804"/>
                      <a:pt x="0" y="6238"/>
                    </a:cubicBezTo>
                    <a:cubicBezTo>
                      <a:pt x="0" y="9641"/>
                      <a:pt x="2804" y="12445"/>
                      <a:pt x="6238" y="12445"/>
                    </a:cubicBezTo>
                    <a:cubicBezTo>
                      <a:pt x="9672" y="12445"/>
                      <a:pt x="12445" y="9641"/>
                      <a:pt x="12445" y="6238"/>
                    </a:cubicBezTo>
                    <a:cubicBezTo>
                      <a:pt x="12445" y="5325"/>
                      <a:pt x="12256" y="4411"/>
                      <a:pt x="11878" y="3592"/>
                    </a:cubicBezTo>
                    <a:lnTo>
                      <a:pt x="11563" y="3907"/>
                    </a:lnTo>
                    <a:cubicBezTo>
                      <a:pt x="11342" y="4096"/>
                      <a:pt x="11121" y="4222"/>
                      <a:pt x="10838" y="4253"/>
                    </a:cubicBezTo>
                    <a:lnTo>
                      <a:pt x="10397" y="4348"/>
                    </a:lnTo>
                    <a:cubicBezTo>
                      <a:pt x="10680" y="4915"/>
                      <a:pt x="10806" y="5545"/>
                      <a:pt x="10806" y="6238"/>
                    </a:cubicBezTo>
                    <a:cubicBezTo>
                      <a:pt x="10806" y="8759"/>
                      <a:pt x="8759" y="10743"/>
                      <a:pt x="6270" y="10743"/>
                    </a:cubicBezTo>
                    <a:cubicBezTo>
                      <a:pt x="3781" y="10743"/>
                      <a:pt x="1733" y="8696"/>
                      <a:pt x="1733" y="6238"/>
                    </a:cubicBezTo>
                    <a:cubicBezTo>
                      <a:pt x="1733" y="3718"/>
                      <a:pt x="3781" y="1670"/>
                      <a:pt x="6270" y="1670"/>
                    </a:cubicBezTo>
                    <a:cubicBezTo>
                      <a:pt x="6931" y="1670"/>
                      <a:pt x="7561" y="1796"/>
                      <a:pt x="8160" y="2048"/>
                    </a:cubicBezTo>
                    <a:lnTo>
                      <a:pt x="8254" y="1607"/>
                    </a:lnTo>
                    <a:cubicBezTo>
                      <a:pt x="8286" y="1355"/>
                      <a:pt x="8412" y="1103"/>
                      <a:pt x="8601" y="914"/>
                    </a:cubicBezTo>
                    <a:lnTo>
                      <a:pt x="8916" y="599"/>
                    </a:lnTo>
                    <a:cubicBezTo>
                      <a:pt x="8097" y="189"/>
                      <a:pt x="7215" y="0"/>
                      <a:pt x="627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</p:grpSp>
      </p:grpSp>
      <p:grpSp>
        <p:nvGrpSpPr>
          <p:cNvPr id="1840" name="Google Shape;1840;p62"/>
          <p:cNvGrpSpPr/>
          <p:nvPr/>
        </p:nvGrpSpPr>
        <p:grpSpPr>
          <a:xfrm>
            <a:off x="7324712" y="2497675"/>
            <a:ext cx="603900" cy="603900"/>
            <a:chOff x="7334759" y="1397050"/>
            <a:chExt cx="603900" cy="603900"/>
          </a:xfrm>
        </p:grpSpPr>
        <p:sp>
          <p:nvSpPr>
            <p:cNvPr id="1841" name="Google Shape;1841;p62"/>
            <p:cNvSpPr/>
            <p:nvPr/>
          </p:nvSpPr>
          <p:spPr>
            <a:xfrm>
              <a:off x="7334759" y="1397050"/>
              <a:ext cx="603900" cy="6039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  <p:grpSp>
          <p:nvGrpSpPr>
            <p:cNvPr id="1842" name="Google Shape;1842;p62"/>
            <p:cNvGrpSpPr/>
            <p:nvPr/>
          </p:nvGrpSpPr>
          <p:grpSpPr>
            <a:xfrm>
              <a:off x="7463903" y="1534703"/>
              <a:ext cx="341633" cy="341413"/>
              <a:chOff x="-61351725" y="3372400"/>
              <a:chExt cx="310350" cy="310150"/>
            </a:xfrm>
          </p:grpSpPr>
          <p:sp>
            <p:nvSpPr>
              <p:cNvPr id="1843" name="Google Shape;1843;p62"/>
              <p:cNvSpPr/>
              <p:nvPr/>
            </p:nvSpPr>
            <p:spPr>
              <a:xfrm>
                <a:off x="-61165050" y="35588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410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410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4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  <p:sp>
            <p:nvSpPr>
              <p:cNvPr id="1844" name="Google Shape;1844;p62"/>
              <p:cNvSpPr/>
              <p:nvPr/>
            </p:nvSpPr>
            <p:spPr>
              <a:xfrm>
                <a:off x="-61247750" y="34761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378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378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3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  <p:sp>
            <p:nvSpPr>
              <p:cNvPr id="1845" name="Google Shape;1845;p62"/>
              <p:cNvSpPr/>
              <p:nvPr/>
            </p:nvSpPr>
            <p:spPr>
              <a:xfrm>
                <a:off x="-61351725" y="3372400"/>
                <a:ext cx="310350" cy="310150"/>
              </a:xfrm>
              <a:custGeom>
                <a:avLst/>
                <a:gdLst/>
                <a:ahLst/>
                <a:cxnLst/>
                <a:rect l="l" t="t" r="r" b="b"/>
                <a:pathLst>
                  <a:path w="12414" h="12406" extrusionOk="0">
                    <a:moveTo>
                      <a:pt x="4506" y="3332"/>
                    </a:moveTo>
                    <a:cubicBezTo>
                      <a:pt x="5167" y="3332"/>
                      <a:pt x="5735" y="3867"/>
                      <a:pt x="5735" y="4561"/>
                    </a:cubicBezTo>
                    <a:cubicBezTo>
                      <a:pt x="5735" y="5222"/>
                      <a:pt x="5199" y="5821"/>
                      <a:pt x="4506" y="5821"/>
                    </a:cubicBezTo>
                    <a:cubicBezTo>
                      <a:pt x="3844" y="5821"/>
                      <a:pt x="3277" y="5254"/>
                      <a:pt x="3277" y="4561"/>
                    </a:cubicBezTo>
                    <a:cubicBezTo>
                      <a:pt x="3277" y="3899"/>
                      <a:pt x="3844" y="3332"/>
                      <a:pt x="4506" y="3332"/>
                    </a:cubicBezTo>
                    <a:close/>
                    <a:moveTo>
                      <a:pt x="7830" y="4159"/>
                    </a:moveTo>
                    <a:cubicBezTo>
                      <a:pt x="7940" y="4159"/>
                      <a:pt x="8050" y="4198"/>
                      <a:pt x="8129" y="4277"/>
                    </a:cubicBezTo>
                    <a:cubicBezTo>
                      <a:pt x="8286" y="4435"/>
                      <a:pt x="8286" y="4718"/>
                      <a:pt x="8129" y="4876"/>
                    </a:cubicBezTo>
                    <a:lnTo>
                      <a:pt x="4821" y="8184"/>
                    </a:lnTo>
                    <a:cubicBezTo>
                      <a:pt x="4742" y="8262"/>
                      <a:pt x="4632" y="8302"/>
                      <a:pt x="4522" y="8302"/>
                    </a:cubicBezTo>
                    <a:cubicBezTo>
                      <a:pt x="4411" y="8302"/>
                      <a:pt x="4301" y="8262"/>
                      <a:pt x="4222" y="8184"/>
                    </a:cubicBezTo>
                    <a:cubicBezTo>
                      <a:pt x="4065" y="8026"/>
                      <a:pt x="4065" y="7743"/>
                      <a:pt x="4222" y="7585"/>
                    </a:cubicBezTo>
                    <a:lnTo>
                      <a:pt x="7530" y="4277"/>
                    </a:lnTo>
                    <a:cubicBezTo>
                      <a:pt x="7609" y="4198"/>
                      <a:pt x="7719" y="4159"/>
                      <a:pt x="7830" y="4159"/>
                    </a:cubicBezTo>
                    <a:close/>
                    <a:moveTo>
                      <a:pt x="7845" y="6640"/>
                    </a:moveTo>
                    <a:cubicBezTo>
                      <a:pt x="8539" y="6640"/>
                      <a:pt x="9074" y="7175"/>
                      <a:pt x="9074" y="7900"/>
                    </a:cubicBezTo>
                    <a:cubicBezTo>
                      <a:pt x="9074" y="8562"/>
                      <a:pt x="8539" y="9129"/>
                      <a:pt x="7845" y="9129"/>
                    </a:cubicBezTo>
                    <a:cubicBezTo>
                      <a:pt x="7184" y="9129"/>
                      <a:pt x="6648" y="8562"/>
                      <a:pt x="6648" y="7900"/>
                    </a:cubicBezTo>
                    <a:cubicBezTo>
                      <a:pt x="6648" y="7239"/>
                      <a:pt x="7184" y="6640"/>
                      <a:pt x="7845" y="6640"/>
                    </a:cubicBezTo>
                    <a:close/>
                    <a:moveTo>
                      <a:pt x="6223" y="0"/>
                    </a:moveTo>
                    <a:cubicBezTo>
                      <a:pt x="6113" y="0"/>
                      <a:pt x="6002" y="40"/>
                      <a:pt x="5924" y="118"/>
                    </a:cubicBezTo>
                    <a:lnTo>
                      <a:pt x="4348" y="1694"/>
                    </a:lnTo>
                    <a:lnTo>
                      <a:pt x="2111" y="1694"/>
                    </a:lnTo>
                    <a:cubicBezTo>
                      <a:pt x="1859" y="1694"/>
                      <a:pt x="1702" y="1883"/>
                      <a:pt x="1702" y="2072"/>
                    </a:cubicBezTo>
                    <a:lnTo>
                      <a:pt x="1702" y="4309"/>
                    </a:lnTo>
                    <a:lnTo>
                      <a:pt x="127" y="5884"/>
                    </a:lnTo>
                    <a:cubicBezTo>
                      <a:pt x="1" y="6041"/>
                      <a:pt x="1" y="6325"/>
                      <a:pt x="127" y="6482"/>
                    </a:cubicBezTo>
                    <a:lnTo>
                      <a:pt x="1702" y="8058"/>
                    </a:lnTo>
                    <a:lnTo>
                      <a:pt x="1702" y="10294"/>
                    </a:lnTo>
                    <a:cubicBezTo>
                      <a:pt x="1702" y="10547"/>
                      <a:pt x="1922" y="10704"/>
                      <a:pt x="2111" y="10704"/>
                    </a:cubicBezTo>
                    <a:lnTo>
                      <a:pt x="4348" y="10704"/>
                    </a:lnTo>
                    <a:lnTo>
                      <a:pt x="5924" y="12279"/>
                    </a:lnTo>
                    <a:cubicBezTo>
                      <a:pt x="6018" y="12342"/>
                      <a:pt x="6113" y="12405"/>
                      <a:pt x="6207" y="12405"/>
                    </a:cubicBezTo>
                    <a:cubicBezTo>
                      <a:pt x="6333" y="12405"/>
                      <a:pt x="6396" y="12342"/>
                      <a:pt x="6491" y="12279"/>
                    </a:cubicBezTo>
                    <a:lnTo>
                      <a:pt x="8066" y="10704"/>
                    </a:lnTo>
                    <a:lnTo>
                      <a:pt x="10303" y="10704"/>
                    </a:lnTo>
                    <a:cubicBezTo>
                      <a:pt x="10523" y="10704"/>
                      <a:pt x="10744" y="10515"/>
                      <a:pt x="10744" y="10294"/>
                    </a:cubicBezTo>
                    <a:lnTo>
                      <a:pt x="10744" y="8058"/>
                    </a:lnTo>
                    <a:lnTo>
                      <a:pt x="12319" y="6482"/>
                    </a:lnTo>
                    <a:cubicBezTo>
                      <a:pt x="12382" y="6419"/>
                      <a:pt x="12414" y="6293"/>
                      <a:pt x="12414" y="6199"/>
                    </a:cubicBezTo>
                    <a:cubicBezTo>
                      <a:pt x="12414" y="6104"/>
                      <a:pt x="12382" y="6010"/>
                      <a:pt x="12319" y="5947"/>
                    </a:cubicBezTo>
                    <a:lnTo>
                      <a:pt x="10744" y="4372"/>
                    </a:lnTo>
                    <a:lnTo>
                      <a:pt x="10744" y="2103"/>
                    </a:lnTo>
                    <a:cubicBezTo>
                      <a:pt x="10744" y="1851"/>
                      <a:pt x="10523" y="1694"/>
                      <a:pt x="10334" y="1694"/>
                    </a:cubicBezTo>
                    <a:lnTo>
                      <a:pt x="8097" y="1694"/>
                    </a:lnTo>
                    <a:lnTo>
                      <a:pt x="6522" y="118"/>
                    </a:lnTo>
                    <a:cubicBezTo>
                      <a:pt x="6443" y="40"/>
                      <a:pt x="6333" y="0"/>
                      <a:pt x="62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>
                  <a:spcBef>
                    <a:spcPts val="0"/>
                  </a:spcBef>
                  <a:spcAft>
                    <a:spcPts val="0"/>
                  </a:spcAft>
                </a:pPr>
                <a:endParaRPr/>
              </a:p>
            </p:txBody>
          </p:sp>
        </p:grpSp>
      </p:grpSp>
      <p:grpSp>
        <p:nvGrpSpPr>
          <p:cNvPr id="1846" name="Google Shape;1846;p62"/>
          <p:cNvGrpSpPr/>
          <p:nvPr/>
        </p:nvGrpSpPr>
        <p:grpSpPr>
          <a:xfrm>
            <a:off x="1163519" y="2502433"/>
            <a:ext cx="603900" cy="603900"/>
            <a:chOff x="2617325" y="1397050"/>
            <a:chExt cx="603900" cy="603900"/>
          </a:xfrm>
        </p:grpSpPr>
        <p:sp>
          <p:nvSpPr>
            <p:cNvPr id="1847" name="Google Shape;1847;p62"/>
            <p:cNvSpPr/>
            <p:nvPr/>
          </p:nvSpPr>
          <p:spPr>
            <a:xfrm>
              <a:off x="2617325" y="1397050"/>
              <a:ext cx="603900" cy="6039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  <p:sp>
          <p:nvSpPr>
            <p:cNvPr id="1848" name="Google Shape;1848;p62"/>
            <p:cNvSpPr/>
            <p:nvPr/>
          </p:nvSpPr>
          <p:spPr>
            <a:xfrm>
              <a:off x="2803683" y="1524290"/>
              <a:ext cx="229792" cy="349421"/>
            </a:xfrm>
            <a:custGeom>
              <a:avLst/>
              <a:gdLst/>
              <a:ahLst/>
              <a:cxnLst/>
              <a:rect l="l" t="t" r="r" b="b"/>
              <a:pathLst>
                <a:path w="8350" h="12697" extrusionOk="0">
                  <a:moveTo>
                    <a:pt x="4222" y="1166"/>
                  </a:moveTo>
                  <a:cubicBezTo>
                    <a:pt x="4443" y="1166"/>
                    <a:pt x="4600" y="1386"/>
                    <a:pt x="4600" y="1607"/>
                  </a:cubicBezTo>
                  <a:lnTo>
                    <a:pt x="4600" y="1890"/>
                  </a:lnTo>
                  <a:cubicBezTo>
                    <a:pt x="5073" y="2048"/>
                    <a:pt x="5451" y="2520"/>
                    <a:pt x="5451" y="3088"/>
                  </a:cubicBezTo>
                  <a:cubicBezTo>
                    <a:pt x="5451" y="3308"/>
                    <a:pt x="5231" y="3497"/>
                    <a:pt x="5010" y="3497"/>
                  </a:cubicBezTo>
                  <a:cubicBezTo>
                    <a:pt x="4758" y="3497"/>
                    <a:pt x="4600" y="3308"/>
                    <a:pt x="4600" y="3088"/>
                  </a:cubicBezTo>
                  <a:cubicBezTo>
                    <a:pt x="4600" y="2835"/>
                    <a:pt x="4411" y="2678"/>
                    <a:pt x="4222" y="2678"/>
                  </a:cubicBezTo>
                  <a:cubicBezTo>
                    <a:pt x="3970" y="2678"/>
                    <a:pt x="3781" y="2867"/>
                    <a:pt x="3781" y="3088"/>
                  </a:cubicBezTo>
                  <a:cubicBezTo>
                    <a:pt x="3781" y="3308"/>
                    <a:pt x="4096" y="3529"/>
                    <a:pt x="4443" y="3781"/>
                  </a:cubicBezTo>
                  <a:cubicBezTo>
                    <a:pt x="4884" y="4096"/>
                    <a:pt x="5451" y="4505"/>
                    <a:pt x="5451" y="5167"/>
                  </a:cubicBezTo>
                  <a:cubicBezTo>
                    <a:pt x="5451" y="5702"/>
                    <a:pt x="5073" y="6143"/>
                    <a:pt x="4600" y="6333"/>
                  </a:cubicBezTo>
                  <a:lnTo>
                    <a:pt x="4600" y="6616"/>
                  </a:lnTo>
                  <a:cubicBezTo>
                    <a:pt x="4600" y="6868"/>
                    <a:pt x="4411" y="7026"/>
                    <a:pt x="4222" y="7026"/>
                  </a:cubicBezTo>
                  <a:cubicBezTo>
                    <a:pt x="3970" y="7026"/>
                    <a:pt x="3781" y="6805"/>
                    <a:pt x="3781" y="6616"/>
                  </a:cubicBezTo>
                  <a:lnTo>
                    <a:pt x="3781" y="6333"/>
                  </a:lnTo>
                  <a:cubicBezTo>
                    <a:pt x="3309" y="6143"/>
                    <a:pt x="2962" y="5702"/>
                    <a:pt x="2962" y="5167"/>
                  </a:cubicBezTo>
                  <a:cubicBezTo>
                    <a:pt x="2962" y="4915"/>
                    <a:pt x="3151" y="4757"/>
                    <a:pt x="3372" y="4757"/>
                  </a:cubicBezTo>
                  <a:cubicBezTo>
                    <a:pt x="3624" y="4757"/>
                    <a:pt x="3781" y="4978"/>
                    <a:pt x="3781" y="5167"/>
                  </a:cubicBezTo>
                  <a:cubicBezTo>
                    <a:pt x="3781" y="5387"/>
                    <a:pt x="3970" y="5608"/>
                    <a:pt x="4222" y="5608"/>
                  </a:cubicBezTo>
                  <a:cubicBezTo>
                    <a:pt x="4443" y="5608"/>
                    <a:pt x="4600" y="5387"/>
                    <a:pt x="4600" y="5167"/>
                  </a:cubicBezTo>
                  <a:cubicBezTo>
                    <a:pt x="4600" y="4915"/>
                    <a:pt x="4285" y="4694"/>
                    <a:pt x="3939" y="4442"/>
                  </a:cubicBezTo>
                  <a:cubicBezTo>
                    <a:pt x="3498" y="4127"/>
                    <a:pt x="2962" y="3749"/>
                    <a:pt x="2962" y="3088"/>
                  </a:cubicBezTo>
                  <a:cubicBezTo>
                    <a:pt x="2962" y="2520"/>
                    <a:pt x="3309" y="2079"/>
                    <a:pt x="3781" y="1890"/>
                  </a:cubicBezTo>
                  <a:lnTo>
                    <a:pt x="3781" y="1607"/>
                  </a:lnTo>
                  <a:cubicBezTo>
                    <a:pt x="3781" y="1386"/>
                    <a:pt x="3970" y="1166"/>
                    <a:pt x="4222" y="1166"/>
                  </a:cubicBezTo>
                  <a:close/>
                  <a:moveTo>
                    <a:pt x="4222" y="0"/>
                  </a:moveTo>
                  <a:cubicBezTo>
                    <a:pt x="1923" y="0"/>
                    <a:pt x="64" y="1859"/>
                    <a:pt x="64" y="4127"/>
                  </a:cubicBezTo>
                  <a:cubicBezTo>
                    <a:pt x="64" y="6270"/>
                    <a:pt x="1733" y="8034"/>
                    <a:pt x="3781" y="8223"/>
                  </a:cubicBezTo>
                  <a:lnTo>
                    <a:pt x="3781" y="9767"/>
                  </a:lnTo>
                  <a:cubicBezTo>
                    <a:pt x="3655" y="9609"/>
                    <a:pt x="3529" y="9483"/>
                    <a:pt x="3372" y="9325"/>
                  </a:cubicBezTo>
                  <a:cubicBezTo>
                    <a:pt x="2647" y="8601"/>
                    <a:pt x="1576" y="8128"/>
                    <a:pt x="442" y="8128"/>
                  </a:cubicBezTo>
                  <a:cubicBezTo>
                    <a:pt x="190" y="8128"/>
                    <a:pt x="32" y="8317"/>
                    <a:pt x="32" y="8506"/>
                  </a:cubicBezTo>
                  <a:cubicBezTo>
                    <a:pt x="1" y="9609"/>
                    <a:pt x="442" y="10617"/>
                    <a:pt x="1261" y="11468"/>
                  </a:cubicBezTo>
                  <a:cubicBezTo>
                    <a:pt x="2049" y="12255"/>
                    <a:pt x="3057" y="12696"/>
                    <a:pt x="4096" y="12696"/>
                  </a:cubicBezTo>
                  <a:lnTo>
                    <a:pt x="4159" y="12696"/>
                  </a:lnTo>
                  <a:cubicBezTo>
                    <a:pt x="5231" y="12696"/>
                    <a:pt x="6302" y="12287"/>
                    <a:pt x="7089" y="11468"/>
                  </a:cubicBezTo>
                  <a:cubicBezTo>
                    <a:pt x="7877" y="10680"/>
                    <a:pt x="8318" y="9641"/>
                    <a:pt x="8318" y="8506"/>
                  </a:cubicBezTo>
                  <a:cubicBezTo>
                    <a:pt x="8350" y="8317"/>
                    <a:pt x="8160" y="8128"/>
                    <a:pt x="7940" y="8128"/>
                  </a:cubicBezTo>
                  <a:cubicBezTo>
                    <a:pt x="7871" y="8124"/>
                    <a:pt x="7801" y="8122"/>
                    <a:pt x="7733" y="8122"/>
                  </a:cubicBezTo>
                  <a:cubicBezTo>
                    <a:pt x="6711" y="8122"/>
                    <a:pt x="5778" y="8558"/>
                    <a:pt x="5010" y="9325"/>
                  </a:cubicBezTo>
                  <a:cubicBezTo>
                    <a:pt x="4852" y="9483"/>
                    <a:pt x="4726" y="9609"/>
                    <a:pt x="4600" y="9767"/>
                  </a:cubicBezTo>
                  <a:lnTo>
                    <a:pt x="4600" y="8223"/>
                  </a:lnTo>
                  <a:cubicBezTo>
                    <a:pt x="6680" y="8034"/>
                    <a:pt x="8350" y="6270"/>
                    <a:pt x="8350" y="4127"/>
                  </a:cubicBezTo>
                  <a:cubicBezTo>
                    <a:pt x="8350" y="1859"/>
                    <a:pt x="6491" y="0"/>
                    <a:pt x="4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>
                <a:spcBef>
                  <a:spcPts val="0"/>
                </a:spcBef>
                <a:spcAft>
                  <a:spcPts val="0"/>
                </a:spcAft>
              </a:pPr>
              <a:endParaRPr/>
            </a:p>
          </p:txBody>
        </p:sp>
      </p:grpSp>
      <p:sp>
        <p:nvSpPr>
          <p:cNvPr id="2" name="TextBox 26">
            <a:extLst>
              <a:ext uri="{FF2B5EF4-FFF2-40B4-BE49-F238E27FC236}">
                <a16:creationId xmlns:a16="http://schemas.microsoft.com/office/drawing/2014/main" id="{C9E249CB-C0A7-C7F7-E7EF-958E45BE5B9E}"/>
              </a:ext>
            </a:extLst>
          </p:cNvPr>
          <p:cNvSpPr txBox="1"/>
          <p:nvPr/>
        </p:nvSpPr>
        <p:spPr>
          <a:xfrm>
            <a:off x="804075" y="118839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AF8E91F9-3CFF-E73D-515C-09D20D30F7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4166" y="1020749"/>
            <a:ext cx="1399817" cy="12292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9" grpId="0" animBg="1"/>
      <p:bldP spid="1821" grpId="0" animBg="1"/>
      <p:bldP spid="1823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79000"/>
          </a:srgbClr>
        </a:solidFill>
        <a:effectLst/>
      </p:bgPr>
    </p:bg>
    <p:spTree>
      <p:nvGrpSpPr>
        <p:cNvPr id="1" name="Shape 1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14465503-977E-7DFE-35AF-54CD59DF2867}"/>
              </a:ext>
            </a:extLst>
          </p:cNvPr>
          <p:cNvSpPr txBox="1"/>
          <p:nvPr/>
        </p:nvSpPr>
        <p:spPr>
          <a:xfrm>
            <a:off x="1033433" y="2475259"/>
            <a:ext cx="7201468" cy="19058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8FBCD03-584A-2A15-1887-9FF4743D75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587522" y="1186814"/>
            <a:ext cx="1122277" cy="995766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36976461-C6FF-5967-F236-EEC8E6A002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7121345" y="4849187"/>
            <a:ext cx="1474882" cy="1080686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5B67C649-B9B0-93B0-0558-8067735A2B3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4093458" y="1063005"/>
            <a:ext cx="908484" cy="119824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0312F6B1-768C-5897-39BC-7DE05B13AC2E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211557" y="4522083"/>
            <a:ext cx="1029447" cy="1407790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BBD810B9-633F-F312-DCA0-6DCD293A800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3460729" y="4988397"/>
            <a:ext cx="1029447" cy="9414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5240" y="0"/>
            <a:ext cx="9144000" cy="949569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18215" y="191709"/>
            <a:ext cx="2262094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9" y="104776"/>
            <a:ext cx="660753" cy="660753"/>
          </a:xfrm>
          <a:prstGeom prst="rect">
            <a:avLst/>
          </a:prstGeom>
        </p:spPr>
      </p:pic>
      <p:grpSp>
        <p:nvGrpSpPr>
          <p:cNvPr id="24" name="组合 16"/>
          <p:cNvGrpSpPr/>
          <p:nvPr/>
        </p:nvGrpSpPr>
        <p:grpSpPr>
          <a:xfrm>
            <a:off x="527869" y="1500080"/>
            <a:ext cx="2101707" cy="1386173"/>
            <a:chOff x="1621654" y="1929112"/>
            <a:chExt cx="2469053" cy="1272142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621654" y="1929112"/>
              <a:ext cx="2469053" cy="127214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3630177" y="1500080"/>
            <a:ext cx="1986992" cy="1410634"/>
            <a:chOff x="5002113" y="1969477"/>
            <a:chExt cx="2237679" cy="1880846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871130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028481" y="2003661"/>
              <a:ext cx="2211311" cy="1846662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6965253" y="1464713"/>
            <a:ext cx="1625478" cy="1384996"/>
            <a:chOff x="8231697" y="1929111"/>
            <a:chExt cx="2167304" cy="1272143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427846" y="1929111"/>
              <a:ext cx="1787243" cy="1272143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425065" y="2743200"/>
            <a:ext cx="2057400" cy="2057400"/>
          </a:xfrm>
          <a:prstGeom prst="ellipse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749292" y="2864949"/>
            <a:ext cx="2057400" cy="2057400"/>
          </a:xfrm>
          <a:prstGeom prst="roundRect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ardrop 8"/>
          <p:cNvSpPr/>
          <p:nvPr/>
        </p:nvSpPr>
        <p:spPr>
          <a:xfrm>
            <a:off x="3437630" y="2886253"/>
            <a:ext cx="2057400" cy="2057400"/>
          </a:xfrm>
          <a:prstGeom prst="teardrop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878172"/>
            <a:ext cx="4468281" cy="1872772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05937" y="2371649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18754" y="3358456"/>
            <a:ext cx="3918060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i-la-trieu-phu-mo-dau-ai-la-trieu-phu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4976.87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966947" y="1927411"/>
            <a:ext cx="534962" cy="5349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64" y="1927411"/>
            <a:ext cx="8826872" cy="441343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94354" y="1600200"/>
            <a:ext cx="7086600" cy="20829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ArchUp">
              <a:avLst/>
            </a:prstTxWarp>
          </a:bodyPr>
          <a:lstStyle/>
          <a:p>
            <a:pPr algn="ctr"/>
            <a:r>
              <a:rPr lang="en-US" sz="5400" b="1" dirty="0">
                <a:solidFill>
                  <a:srgbClr val="006600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 VUI CÓ THƯỞNG </a:t>
            </a:r>
          </a:p>
        </p:txBody>
      </p:sp>
    </p:spTree>
    <p:extLst>
      <p:ext uri="{BB962C8B-B14F-4D97-AF65-F5344CB8AC3E}">
        <p14:creationId xmlns:p14="http://schemas.microsoft.com/office/powerpoint/2010/main" val="2683246371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254" y="473572"/>
            <a:ext cx="4857335" cy="2428668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29921" y="6266935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-1" y="523435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-29922" y="3657600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304800" y="2895600"/>
            <a:ext cx="8458200" cy="155434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550747" y="3020409"/>
            <a:ext cx="801390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9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9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,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” </a:t>
            </a:r>
          </a:p>
          <a:p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  <a:p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574268" y="4785682"/>
            <a:ext cx="3937330" cy="92931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94927" y="5833166"/>
            <a:ext cx="4047151" cy="87413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780415" y="4843360"/>
                <a:ext cx="1275520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"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415" y="4843360"/>
                <a:ext cx="1275520" cy="803682"/>
              </a:xfrm>
              <a:prstGeom prst="rect">
                <a:avLst/>
              </a:prstGeom>
              <a:blipFill>
                <a:blip r:embed="rId11"/>
                <a:stretch>
                  <a:fillRect l="-4306" b="-106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74268" y="5830634"/>
                <a:ext cx="3487814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68" y="5830634"/>
                <a:ext cx="3487814" cy="801310"/>
              </a:xfrm>
              <a:prstGeom prst="rect">
                <a:avLst/>
              </a:prstGeom>
              <a:blipFill>
                <a:blip r:embed="rId12"/>
                <a:stretch>
                  <a:fillRect b="-98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571999" y="4769693"/>
            <a:ext cx="3937330" cy="92931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571999" y="5853214"/>
            <a:ext cx="3937330" cy="85238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4582983" y="4832163"/>
                <a:ext cx="3487814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983" y="4832163"/>
                <a:ext cx="3487814" cy="803682"/>
              </a:xfrm>
              <a:prstGeom prst="rect">
                <a:avLst/>
              </a:prstGeom>
              <a:blipFill>
                <a:blip r:embed="rId13"/>
                <a:stretch>
                  <a:fillRect b="-98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4617161" y="5953392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161" y="5953392"/>
                <a:ext cx="3487814" cy="584775"/>
              </a:xfrm>
              <a:prstGeom prst="rect">
                <a:avLst/>
              </a:prstGeom>
              <a:blipFill>
                <a:blip r:embed="rId14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76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555261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90516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-76200" y="3767481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7" y="3070388"/>
            <a:ext cx="8344272" cy="141402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468268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4803424" y="4608612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24" y="4608612"/>
                <a:ext cx="3487814" cy="584775"/>
              </a:xfrm>
              <a:prstGeom prst="rect">
                <a:avLst/>
              </a:prstGeom>
              <a:blipFill>
                <a:blip r:embed="rId10"/>
                <a:stretch>
                  <a:fillRect l="-4021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767080" y="5234067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80" y="5234067"/>
                <a:ext cx="3487814" cy="584775"/>
              </a:xfrm>
              <a:prstGeom prst="rect">
                <a:avLst/>
              </a:prstGeom>
              <a:blipFill>
                <a:blip r:embed="rId11"/>
                <a:stretch>
                  <a:fillRect l="-4021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467847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762000" y="4617957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617957"/>
                <a:ext cx="3487814" cy="584775"/>
              </a:xfrm>
              <a:prstGeom prst="rect">
                <a:avLst/>
              </a:prstGeom>
              <a:blipFill>
                <a:blip r:embed="rId12"/>
                <a:stretch>
                  <a:fillRect l="-3846" t="-14737" b="-336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4803424" y="5282625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24" y="5282625"/>
                <a:ext cx="3487814" cy="584775"/>
              </a:xfrm>
              <a:prstGeom prst="rect">
                <a:avLst/>
              </a:prstGeom>
              <a:blipFill>
                <a:blip r:embed="rId13"/>
                <a:stretch>
                  <a:fillRect l="-4021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616334" y="3124200"/>
            <a:ext cx="79711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6064B27-B03B-0C55-9152-429A432E7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1268" name="Picture 10">
            <a:extLst>
              <a:ext uri="{FF2B5EF4-FFF2-40B4-BE49-F238E27FC236}">
                <a16:creationId xmlns:a16="http://schemas.microsoft.com/office/drawing/2014/main" id="{BB63F643-4A03-1922-35F8-03427D7F3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58" t="20526" r="27061" b="56667"/>
          <a:stretch>
            <a:fillRect/>
          </a:stretch>
        </p:blipFill>
        <p:spPr bwMode="auto">
          <a:xfrm>
            <a:off x="89465" y="297530"/>
            <a:ext cx="2514428" cy="2593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3AB60FD3-C363-BAC4-85AF-0FF06618B202}"/>
              </a:ext>
            </a:extLst>
          </p:cNvPr>
          <p:cNvSpPr/>
          <p:nvPr/>
        </p:nvSpPr>
        <p:spPr>
          <a:xfrm>
            <a:off x="2573412" y="636559"/>
            <a:ext cx="6646787" cy="21689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; 2; 3; 4; 5; 6; 7; 8.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ắ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ở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Quay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endParaRPr lang="vi-VN" sz="2800" dirty="0">
              <a:solidFill>
                <a:schemeClr val="tx1"/>
              </a:solidFill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6D2F5C42-8DC4-B582-0B53-47BBB2434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8179" y="617220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18160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-29921" y="3581400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254781" y="2917472"/>
            <a:ext cx="8344272" cy="141402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4682686"/>
            <a:ext cx="3937330" cy="918939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5708192"/>
            <a:ext cx="3937330" cy="85125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4803424" y="4711102"/>
                <a:ext cx="3487814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24" y="4711102"/>
                <a:ext cx="3487814" cy="803682"/>
              </a:xfrm>
              <a:prstGeom prst="rect">
                <a:avLst/>
              </a:prstGeom>
              <a:blipFill>
                <a:blip r:embed="rId10"/>
                <a:stretch>
                  <a:fillRect l="-4021" b="-98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792480" y="5758362"/>
                <a:ext cx="3487814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" y="5758362"/>
                <a:ext cx="3487814" cy="801310"/>
              </a:xfrm>
              <a:prstGeom prst="rect">
                <a:avLst/>
              </a:prstGeom>
              <a:blipFill>
                <a:blip r:embed="rId11"/>
                <a:stretch>
                  <a:fillRect l="-3846" b="-106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4726834"/>
            <a:ext cx="3937330" cy="911966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5699548"/>
            <a:ext cx="3937330" cy="85990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792480" y="4748800"/>
                <a:ext cx="3487814" cy="803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" y="4748800"/>
                <a:ext cx="3487814" cy="803810"/>
              </a:xfrm>
              <a:prstGeom prst="rect">
                <a:avLst/>
              </a:prstGeom>
              <a:blipFill>
                <a:blip r:embed="rId12"/>
                <a:stretch>
                  <a:fillRect l="-3846" b="-98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4803424" y="5853875"/>
                <a:ext cx="34878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l" defTabSz="685800" fontAlgn="auto">
                  <a:spcBef>
                    <a:spcPts val="0"/>
                  </a:spcBef>
                  <a:spcAft>
                    <a:spcPts val="0"/>
                  </a:spcAft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24" y="5853875"/>
                <a:ext cx="3487814" cy="584775"/>
              </a:xfrm>
              <a:prstGeom prst="rect">
                <a:avLst/>
              </a:prstGeom>
              <a:blipFill>
                <a:blip r:embed="rId13"/>
                <a:stretch>
                  <a:fillRect l="-4021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266326" y="3124200"/>
            <a:ext cx="83211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”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6064B27-B03B-0C55-9152-429A432E7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1268" name="Picture 10">
            <a:extLst>
              <a:ext uri="{FF2B5EF4-FFF2-40B4-BE49-F238E27FC236}">
                <a16:creationId xmlns:a16="http://schemas.microsoft.com/office/drawing/2014/main" id="{BB63F643-4A03-1922-35F8-03427D7F3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58" t="20526" r="27061" b="56667"/>
          <a:stretch>
            <a:fillRect/>
          </a:stretch>
        </p:blipFill>
        <p:spPr bwMode="auto">
          <a:xfrm>
            <a:off x="89465" y="297530"/>
            <a:ext cx="2514428" cy="2593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3AB60FD3-C363-BAC4-85AF-0FF06618B202}"/>
              </a:ext>
            </a:extLst>
          </p:cNvPr>
          <p:cNvSpPr/>
          <p:nvPr/>
        </p:nvSpPr>
        <p:spPr>
          <a:xfrm>
            <a:off x="2421013" y="544673"/>
            <a:ext cx="6646787" cy="21689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; 2; 3; 4; 5; 6; 7; 8.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ắ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ở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Quay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endParaRPr lang="vi-VN" sz="2800" dirty="0">
              <a:solidFill>
                <a:schemeClr val="tx1"/>
              </a:solidFill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6D2F5C42-8DC4-B582-0B53-47BBB2434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1245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-76200" y="6266413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11775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00328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8" y="3384967"/>
            <a:ext cx="8496671" cy="112778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410549" y="3457125"/>
            <a:ext cx="86572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5832002"/>
            <a:ext cx="3937330" cy="85832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1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4678469"/>
            <a:ext cx="3937330" cy="85832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1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4822733" y="5830064"/>
                <a:ext cx="3487814" cy="1296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endParaRPr lang="en-US" sz="3200" b="1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733" y="5830064"/>
                <a:ext cx="3487814" cy="12962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4826679" y="4715849"/>
                <a:ext cx="3487814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200" b="1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79" y="4715849"/>
                <a:ext cx="3487814" cy="801310"/>
              </a:xfrm>
              <a:prstGeom prst="rect">
                <a:avLst/>
              </a:prstGeom>
              <a:blipFill>
                <a:blip r:embed="rId11"/>
                <a:stretch>
                  <a:fillRect b="-129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4678470"/>
            <a:ext cx="3937330" cy="85832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1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04749" y="5832002"/>
            <a:ext cx="3937330" cy="85832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1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829507" y="4706093"/>
                <a:ext cx="3487814" cy="803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507" y="4706093"/>
                <a:ext cx="3487814" cy="803810"/>
              </a:xfrm>
              <a:prstGeom prst="rect">
                <a:avLst/>
              </a:prstGeom>
              <a:blipFill>
                <a:blip r:embed="rId12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814267" y="5830064"/>
                <a:ext cx="3487814" cy="803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3200" b="1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" y="5830064"/>
                <a:ext cx="3487814" cy="803810"/>
              </a:xfrm>
              <a:prstGeom prst="rect">
                <a:avLst/>
              </a:prstGeom>
              <a:blipFill>
                <a:blip r:embed="rId1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  <p:pic>
        <p:nvPicPr>
          <p:cNvPr id="2" name="Picture 3">
            <a:extLst>
              <a:ext uri="{FF2B5EF4-FFF2-40B4-BE49-F238E27FC236}">
                <a16:creationId xmlns:a16="http://schemas.microsoft.com/office/drawing/2014/main" id="{64DAF178-91FE-150A-4F1D-D725706B908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7281"/>
            <a:ext cx="2494194" cy="2928300"/>
          </a:xfrm>
          <a:prstGeom prst="rect">
            <a:avLst/>
          </a:prstGeom>
        </p:spPr>
      </p:pic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153F99A1-53DB-006A-88B3-8C493500CD58}"/>
              </a:ext>
            </a:extLst>
          </p:cNvPr>
          <p:cNvSpPr/>
          <p:nvPr/>
        </p:nvSpPr>
        <p:spPr>
          <a:xfrm>
            <a:off x="2421013" y="544673"/>
            <a:ext cx="6646787" cy="21689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ả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; 2; 3; 4; 5; 6; 7; 8; 9;10.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ắ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ở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Quay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ĩa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0" i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0" i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endParaRPr lang="vi-VN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1</TotalTime>
  <Words>2157</Words>
  <Application>Microsoft Office PowerPoint</Application>
  <PresentationFormat>On-screen Show (4:3)</PresentationFormat>
  <Paragraphs>190</Paragraphs>
  <Slides>27</Slides>
  <Notes>8</Notes>
  <HiddenSlides>0</HiddenSlides>
  <MMClips>2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微软雅黑</vt:lpstr>
      <vt:lpstr>宋体</vt:lpstr>
      <vt:lpstr>Agency FB</vt:lpstr>
      <vt:lpstr>Arial</vt:lpstr>
      <vt:lpstr>Calibri</vt:lpstr>
      <vt:lpstr>Calibri Light</vt:lpstr>
      <vt:lpstr>Cambria Math</vt:lpstr>
      <vt:lpstr>等线</vt:lpstr>
      <vt:lpstr>Segoe UI Semibold</vt:lpstr>
      <vt:lpstr>Tahoma</vt:lpstr>
      <vt:lpstr>Times New Roman</vt:lpstr>
      <vt:lpstr>UVN Ai Cap Nhe</vt:lpstr>
      <vt:lpstr>Wingdings</vt:lpstr>
      <vt:lpstr>幼圆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99</cp:revision>
  <dcterms:created xsi:type="dcterms:W3CDTF">2022-12-02T23:01:55Z</dcterms:created>
  <dcterms:modified xsi:type="dcterms:W3CDTF">2025-02-26T07:06:05Z</dcterms:modified>
</cp:coreProperties>
</file>